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5D4E43" w:rsidRDefault="00630A78" w:rsidP="005D4E43">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w:t>
      </w:r>
      <w:r w:rsidR="003A6EC8">
        <w:rPr>
          <w:rFonts w:hint="eastAsia"/>
          <w:shd w:val="clear" w:color="auto" w:fill="FFFFFF"/>
        </w:rPr>
        <w:t>可能还原其原始信息。对于图像处理以及其他应用，图像的去噪较为重要</w:t>
      </w:r>
      <w:r w:rsidR="005376D2">
        <w:rPr>
          <w:rFonts w:hint="eastAsia"/>
          <w:shd w:val="clear" w:color="auto" w:fill="FFFFFF"/>
        </w:rPr>
        <w:t>。</w:t>
      </w:r>
    </w:p>
    <w:p w:rsidR="005D4E43" w:rsidRDefault="005D4E43" w:rsidP="005D4E43">
      <w:pPr>
        <w:ind w:firstLine="420"/>
        <w:rPr>
          <w:rFonts w:hint="eastAsia"/>
          <w:shd w:val="clear" w:color="auto" w:fill="FFFFFF"/>
        </w:rPr>
      </w:pPr>
      <w:r>
        <w:rPr>
          <w:rFonts w:hint="eastAsia"/>
          <w:shd w:val="clear" w:color="auto" w:fill="FFFFFF"/>
        </w:rPr>
        <w:t>当前去噪方法效果较为</w:t>
      </w:r>
      <w:r w:rsidR="003A6EC8">
        <w:rPr>
          <w:rFonts w:hint="eastAsia"/>
          <w:shd w:val="clear" w:color="auto" w:fill="FFFFFF"/>
        </w:rPr>
        <w:t>优秀的有</w:t>
      </w:r>
      <w:r w:rsidR="003A6EC8">
        <w:rPr>
          <w:rFonts w:hint="eastAsia"/>
          <w:shd w:val="clear" w:color="auto" w:fill="FFFFFF"/>
        </w:rPr>
        <w:t>BM</w:t>
      </w:r>
      <w:r w:rsidR="003A6EC8">
        <w:rPr>
          <w:shd w:val="clear" w:color="auto" w:fill="FFFFFF"/>
        </w:rPr>
        <w:t>3</w:t>
      </w:r>
      <w:r w:rsidR="003A6EC8">
        <w:rPr>
          <w:rFonts w:hint="eastAsia"/>
          <w:shd w:val="clear" w:color="auto" w:fill="FFFFFF"/>
        </w:rPr>
        <w:t>D</w:t>
      </w:r>
      <w:r w:rsidR="003A6EC8">
        <w:rPr>
          <w:rFonts w:hint="eastAsia"/>
          <w:shd w:val="clear" w:color="auto" w:fill="FFFFFF"/>
        </w:rPr>
        <w:t>等算法，算法最终效果较为优秀，对于当前更为流行的移动终端，会带来较大的运算压力。于是寻找一个去噪效果优秀且具有较高性能的去噪方法颇有意义。</w:t>
      </w:r>
    </w:p>
    <w:p w:rsidR="00A9573C" w:rsidRDefault="00A9573C" w:rsidP="00A9573C">
      <w:pPr>
        <w:pStyle w:val="2"/>
        <w:spacing w:before="156" w:after="156"/>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w:lastRenderedPageBreak/>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w:t>
      </w:r>
      <w:r w:rsidR="006C3705">
        <w:rPr>
          <w:rFonts w:hint="eastAsia"/>
        </w:rPr>
        <w:lastRenderedPageBreak/>
        <w:t>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lastRenderedPageBreak/>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088" type="#_x0000_t75" style="width:166.15pt;height:44.3pt" o:ole="">
            <v:imagedata r:id="rId14" o:title=""/>
          </v:shape>
          <o:OLEObject Type="Embed" ProgID="Equation.DSMT4" ShapeID="_x0000_i3088" DrawAspect="Content" ObjectID="_1556635868"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3089" type="#_x0000_t75" style="width:23.55pt;height:24.9pt" o:ole="">
            <v:imagedata r:id="rId16" o:title=""/>
          </v:shape>
          <o:OLEObject Type="Embed" ProgID="Equation.DSMT4" ShapeID="_x0000_i3089" DrawAspect="Content" ObjectID="_1556635869"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3090" type="#_x0000_t75" style="width:100.15pt;height:18.9pt" o:ole="">
            <v:imagedata r:id="rId18" o:title=""/>
          </v:shape>
          <o:OLEObject Type="Embed" ProgID="Equation.DSMT4" ShapeID="_x0000_i3090" DrawAspect="Content" ObjectID="_1556635870"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lastRenderedPageBreak/>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3091" type="#_x0000_t75" style="width:74.3pt;height:33.7pt" o:ole="">
            <v:imagedata r:id="rId21" o:title=""/>
          </v:shape>
          <o:OLEObject Type="Embed" ProgID="Equation.DSMT4" ShapeID="_x0000_i3091" DrawAspect="Content" ObjectID="_1556635871" r:id="rId22"/>
        </w:object>
      </w:r>
      <w:r>
        <w:t xml:space="preserve">                         </w:t>
      </w:r>
      <w:r w:rsidRPr="00025957">
        <w:rPr>
          <w:position w:val="-4"/>
        </w:rPr>
        <w:object w:dxaOrig="180" w:dyaOrig="279">
          <v:shape id="_x0000_i3092" type="#_x0000_t75" style="width:9.7pt;height:13.85pt" o:ole="">
            <v:imagedata r:id="rId23" o:title=""/>
          </v:shape>
          <o:OLEObject Type="Embed" ProgID="Equation.DSMT4" ShapeID="_x0000_i3092" DrawAspect="Content" ObjectID="_1556635872"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3093" type="#_x0000_t75" style="width:102pt;height:39.25pt" o:ole="">
            <v:imagedata r:id="rId26" o:title=""/>
          </v:shape>
          <o:OLEObject Type="Embed" ProgID="Equation.DSMT4" ShapeID="_x0000_i3093" DrawAspect="Content" ObjectID="_1556635873"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lastRenderedPageBreak/>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3094" type="#_x0000_t75" style="width:145.85pt;height:24.45pt" o:ole="">
            <v:imagedata r:id="rId30" o:title=""/>
          </v:shape>
          <o:OLEObject Type="Embed" ProgID="Equation.DSMT4" ShapeID="_x0000_i3094" DrawAspect="Content" ObjectID="_1556635874" r:id="rId31"/>
        </w:object>
      </w:r>
      <w:r w:rsidR="00AA1077">
        <w:t xml:space="preserve">                                    </w:t>
      </w:r>
    </w:p>
    <w:p w:rsidR="00AA1077" w:rsidRDefault="00FD4346" w:rsidP="00AA1077">
      <w:pPr>
        <w:pStyle w:val="af"/>
        <w:wordWrap w:val="0"/>
      </w:pPr>
      <w:r w:rsidRPr="00AA1077">
        <w:rPr>
          <w:position w:val="-14"/>
        </w:rPr>
        <w:object w:dxaOrig="3920" w:dyaOrig="380">
          <v:shape id="_x0000_i3095" type="#_x0000_t75" style="width:236.75pt;height:23.1pt" o:ole="">
            <v:imagedata r:id="rId32" o:title=""/>
          </v:shape>
          <o:OLEObject Type="Embed" ProgID="Equation.DSMT4" ShapeID="_x0000_i3095" DrawAspect="Content" ObjectID="_1556635875"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3096" type="#_x0000_t75" style="width:143.1pt;height:24pt" o:ole="">
            <v:imagedata r:id="rId34" o:title=""/>
          </v:shape>
          <o:OLEObject Type="Embed" ProgID="Equation.DSMT4" ShapeID="_x0000_i3096" DrawAspect="Content" ObjectID="_1556635876" r:id="rId35"/>
        </w:object>
      </w:r>
      <w:r w:rsidR="0049284F">
        <w:t xml:space="preserve">                                    </w:t>
      </w:r>
    </w:p>
    <w:p w:rsidR="0049284F" w:rsidRDefault="00FD4346" w:rsidP="0049284F">
      <w:pPr>
        <w:pStyle w:val="af"/>
        <w:wordWrap w:val="0"/>
      </w:pPr>
      <w:r w:rsidRPr="0049284F">
        <w:rPr>
          <w:position w:val="-14"/>
        </w:rPr>
        <w:object w:dxaOrig="4020" w:dyaOrig="380">
          <v:shape id="_x0000_i3097" type="#_x0000_t75" style="width:222pt;height:20.3pt" o:ole="">
            <v:imagedata r:id="rId36" o:title=""/>
          </v:shape>
          <o:OLEObject Type="Embed" ProgID="Equation.DSMT4" ShapeID="_x0000_i3097" DrawAspect="Content" ObjectID="_1556635877"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3098" type="#_x0000_t75" style="width:66pt;height:74.75pt" o:ole="">
            <v:imagedata r:id="rId38" o:title=""/>
          </v:shape>
          <o:OLEObject Type="Embed" ProgID="Equation.DSMT4" ShapeID="_x0000_i3098" DrawAspect="Content" ObjectID="_1556635878"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3099" type="#_x0000_t75" style="width:118.6pt;height:23.55pt" o:ole="">
            <v:imagedata r:id="rId40" o:title=""/>
          </v:shape>
          <o:OLEObject Type="Embed" ProgID="Equation.DSMT4" ShapeID="_x0000_i3099" DrawAspect="Content" ObjectID="_1556635879"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3100" type="#_x0000_t75" style="width:124.15pt;height:23.55pt" o:ole="">
            <v:imagedata r:id="rId42" o:title=""/>
          </v:shape>
          <o:OLEObject Type="Embed" ProgID="Equation.DSMT4" ShapeID="_x0000_i3100" DrawAspect="Content" ObjectID="_1556635880" r:id="rId43"/>
        </w:object>
      </w:r>
      <w:r>
        <w:t xml:space="preserve">                    (1-11) </w:t>
      </w:r>
    </w:p>
    <w:p w:rsidR="00377D5A" w:rsidRDefault="002D4E2A" w:rsidP="002D4E2A">
      <w:pPr>
        <w:pStyle w:val="af"/>
        <w:wordWrap w:val="0"/>
      </w:pPr>
      <w:r w:rsidRPr="002D4E2A">
        <w:rPr>
          <w:position w:val="-14"/>
        </w:rPr>
        <w:object w:dxaOrig="2180" w:dyaOrig="420">
          <v:shape id="_x0000_i3101" type="#_x0000_t75" style="width:124.6pt;height:24pt" o:ole="">
            <v:imagedata r:id="rId44" o:title=""/>
          </v:shape>
          <o:OLEObject Type="Embed" ProgID="Equation.DSMT4" ShapeID="_x0000_i3101" DrawAspect="Content" ObjectID="_1556635881" r:id="rId45"/>
        </w:object>
      </w:r>
      <w:r>
        <w:t xml:space="preserve">                    (1-12) </w:t>
      </w:r>
    </w:p>
    <w:p w:rsidR="00F85408" w:rsidRDefault="00F85408" w:rsidP="00F85408">
      <w:pPr>
        <w:pStyle w:val="af"/>
        <w:wordWrap w:val="0"/>
      </w:pPr>
      <w:r w:rsidRPr="002D4E2A">
        <w:rPr>
          <w:position w:val="-14"/>
        </w:rPr>
        <w:object w:dxaOrig="2220" w:dyaOrig="420">
          <v:shape id="_x0000_i3102" type="#_x0000_t75" style="width:126.9pt;height:24pt" o:ole="">
            <v:imagedata r:id="rId46" o:title=""/>
          </v:shape>
          <o:OLEObject Type="Embed" ProgID="Equation.DSMT4" ShapeID="_x0000_i3102" DrawAspect="Content" ObjectID="_1556635882" r:id="rId47"/>
        </w:object>
      </w:r>
      <w:r>
        <w:t xml:space="preserve">                    (1-13) </w:t>
      </w:r>
    </w:p>
    <w:p w:rsidR="00BE1F5B" w:rsidRDefault="00BE1F5B" w:rsidP="00BE1F5B">
      <w:pPr>
        <w:pStyle w:val="af"/>
        <w:wordWrap w:val="0"/>
      </w:pPr>
      <w:r w:rsidRPr="00BE1F5B">
        <w:rPr>
          <w:position w:val="-68"/>
        </w:rPr>
        <w:object w:dxaOrig="840" w:dyaOrig="1480">
          <v:shape id="_x0000_i3103" type="#_x0000_t75" style="width:51.7pt;height:90.45pt" o:ole="">
            <v:imagedata r:id="rId48" o:title=""/>
          </v:shape>
          <o:OLEObject Type="Embed" ProgID="Equation.DSMT4" ShapeID="_x0000_i3103" DrawAspect="Content" ObjectID="_1556635883"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3104" type="#_x0000_t75" style="width:62.3pt;height:18.45pt" o:ole="">
            <v:imagedata r:id="rId50" o:title=""/>
          </v:shape>
          <o:OLEObject Type="Embed" ProgID="Equation.DSMT4" ShapeID="_x0000_i3104" DrawAspect="Content" ObjectID="_1556635884"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tab/>
      </w:r>
      <w:r w:rsidR="00DC5343" w:rsidRPr="00DC5343">
        <w:rPr>
          <w:position w:val="-76"/>
        </w:rPr>
        <w:object w:dxaOrig="2960" w:dyaOrig="1640">
          <v:shape id="_x0000_i3105" type="#_x0000_t75" style="width:170.3pt;height:94.6pt" o:ole="">
            <v:imagedata r:id="rId52" o:title=""/>
          </v:shape>
          <o:OLEObject Type="Embed" ProgID="Equation.DSMT4" ShapeID="_x0000_i3105" DrawAspect="Content" ObjectID="_1556635885"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3106" type="#_x0000_t75" style="width:177.7pt;height:93.7pt" o:ole="">
            <v:imagedata r:id="rId54" o:title=""/>
          </v:shape>
          <o:OLEObject Type="Embed" ProgID="Equation.DSMT4" ShapeID="_x0000_i3106" DrawAspect="Content" ObjectID="_1556635886"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3107" type="#_x0000_t75" style="width:100.15pt;height:23.55pt" o:ole="">
            <v:imagedata r:id="rId56" o:title=""/>
          </v:shape>
          <o:OLEObject Type="Embed" ProgID="Equation.DSMT4" ShapeID="_x0000_i3107" DrawAspect="Content" ObjectID="_1556635887"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w:t>
      </w:r>
      <w:r w:rsidR="005021B2">
        <w:rPr>
          <w:rFonts w:hint="eastAsia"/>
        </w:rPr>
        <w:lastRenderedPageBreak/>
        <w:t>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proofErr w:type="spellStart"/>
      <w:r w:rsidR="00A735A3">
        <w:rPr>
          <w:rFonts w:hint="eastAsia"/>
        </w:rPr>
        <w:t>ResNet</w:t>
      </w:r>
      <w:proofErr w:type="spellEnd"/>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w:t>
      </w:r>
      <w:r>
        <w:rPr>
          <w:rFonts w:hint="eastAsia"/>
        </w:rPr>
        <w:lastRenderedPageBreak/>
        <w:t>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w:t>
      </w:r>
      <w:r w:rsidR="00F5016D">
        <w:rPr>
          <w:rFonts w:hint="eastAsia"/>
        </w:rPr>
        <w:lastRenderedPageBreak/>
        <w:t>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3108" type="#_x0000_t75" style="width:42.9pt;height:38.3pt" o:ole="">
            <v:imagedata r:id="rId64" o:title=""/>
          </v:shape>
          <o:OLEObject Type="Embed" ProgID="Equation.DSMT4" ShapeID="_x0000_i3108" DrawAspect="Content" ObjectID="_1556635888"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3109" type="#_x0000_t75" style="width:12pt;height:11.1pt" o:ole="">
            <v:imagedata r:id="rId66" o:title=""/>
          </v:shape>
          <o:OLEObject Type="Embed" ProgID="Equation.DSMT4" ShapeID="_x0000_i3109" DrawAspect="Content" ObjectID="_1556635889" r:id="rId67"/>
        </w:object>
      </w:r>
      <w:r>
        <w:rPr>
          <w:rFonts w:hint="eastAsia"/>
        </w:rPr>
        <w:t>的梯度</w:t>
      </w:r>
      <w:r w:rsidR="002351EF">
        <w:rPr>
          <w:rFonts w:hint="eastAsia"/>
        </w:rPr>
        <w:t>，对于从</w:t>
      </w:r>
      <w:proofErr w:type="spellStart"/>
      <w:r w:rsidR="002351EF">
        <w:rPr>
          <w:rFonts w:hint="eastAsia"/>
        </w:rPr>
        <w:t>i</w:t>
      </w:r>
      <w:proofErr w:type="spellEnd"/>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3110" type="#_x0000_t75" style="width:47.1pt;height:30.9pt" o:ole="">
            <v:imagedata r:id="rId68" o:title=""/>
          </v:shape>
          <o:OLEObject Type="Embed" ProgID="Equation.DSMT4" ShapeID="_x0000_i3110" DrawAspect="Content" ObjectID="_1556635890" r:id="rId69"/>
        </w:object>
      </w:r>
      <w:r w:rsidR="002351EF">
        <w:rPr>
          <w:rFonts w:hint="eastAsia"/>
        </w:rPr>
        <w:t>，其中，</w:t>
      </w:r>
      <w:r w:rsidR="002351EF">
        <w:rPr>
          <w:rFonts w:hint="eastAsia"/>
        </w:rPr>
        <w:t>x</w:t>
      </w:r>
      <w:r w:rsidR="002351EF">
        <w:rPr>
          <w:rFonts w:hint="eastAsia"/>
        </w:rPr>
        <w:t>为节点</w:t>
      </w:r>
      <w:proofErr w:type="spellStart"/>
      <w:r w:rsidR="002351EF">
        <w:rPr>
          <w:rFonts w:hint="eastAsia"/>
        </w:rPr>
        <w:t>i</w:t>
      </w:r>
      <w:proofErr w:type="spellEnd"/>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t>我们使用梯度下降法则更新权重。对于（</w:t>
      </w:r>
      <w:r>
        <w:rPr>
          <w:rFonts w:hint="eastAsia"/>
        </w:rPr>
        <w:t>3</w:t>
      </w:r>
      <w:r>
        <w:rPr>
          <w:rFonts w:hint="eastAsia"/>
        </w:rPr>
        <w:t>）中所述权重</w:t>
      </w:r>
      <w:r w:rsidRPr="00A93524">
        <w:rPr>
          <w:position w:val="-6"/>
        </w:rPr>
        <w:object w:dxaOrig="240" w:dyaOrig="220">
          <v:shape id="_x0000_i3111" type="#_x0000_t75" style="width:12pt;height:11.1pt" o:ole="">
            <v:imagedata r:id="rId66" o:title=""/>
          </v:shape>
          <o:OLEObject Type="Embed" ProgID="Equation.DSMT4" ShapeID="_x0000_i3111" DrawAspect="Content" ObjectID="_1556635891" r:id="rId70"/>
        </w:object>
      </w:r>
      <w:r>
        <w:rPr>
          <w:rFonts w:hint="eastAsia"/>
        </w:rPr>
        <w:t>，我们有：</w:t>
      </w:r>
    </w:p>
    <w:p w:rsidR="00396FFA" w:rsidRDefault="00396FFA" w:rsidP="00396FFA">
      <w:pPr>
        <w:pStyle w:val="af"/>
        <w:wordWrap w:val="0"/>
      </w:pPr>
      <w:r w:rsidRPr="002351EF">
        <w:rPr>
          <w:position w:val="-24"/>
        </w:rPr>
        <w:object w:dxaOrig="2120" w:dyaOrig="620">
          <v:shape id="_x0000_i3112" type="#_x0000_t75" style="width:117.25pt;height:34.15pt" o:ole="">
            <v:imagedata r:id="rId71" o:title=""/>
          </v:shape>
          <o:OLEObject Type="Embed" ProgID="Equation.DSMT4" ShapeID="_x0000_i3112" DrawAspect="Content" ObjectID="_1556635892"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proofErr w:type="spellStart"/>
      <w:r w:rsidR="00363B40">
        <w:rPr>
          <w:rFonts w:hint="eastAsia"/>
        </w:rPr>
        <w:t>i</w:t>
      </w:r>
      <w:proofErr w:type="spellEnd"/>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proofErr w:type="spellStart"/>
      <w:r w:rsidR="00363B40">
        <w:rPr>
          <w:rFonts w:hint="eastAsia"/>
        </w:rPr>
        <w:t>i</w:t>
      </w:r>
      <w:proofErr w:type="spellEnd"/>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3113" type="#_x0000_t75" style="width:139.85pt;height:41.55pt" o:ole="">
            <v:imagedata r:id="rId73" o:title=""/>
          </v:shape>
          <o:OLEObject Type="Embed" ProgID="Equation.DSMT4" ShapeID="_x0000_i3113" DrawAspect="Content" ObjectID="_1556635893"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3114" type="#_x0000_t75" style="width:18.9pt;height:30.9pt" o:ole="">
            <v:imagedata r:id="rId75" o:title=""/>
          </v:shape>
          <o:OLEObject Type="Embed" ProgID="Equation.DSMT4" ShapeID="_x0000_i3114" DrawAspect="Content" ObjectID="_1556635894" r:id="rId76"/>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3115" type="#_x0000_t75" style="width:140.3pt;height:39.7pt" o:ole="">
            <v:imagedata r:id="rId77" o:title=""/>
          </v:shape>
          <o:OLEObject Type="Embed" ProgID="Equation.DSMT4" ShapeID="_x0000_i3115" DrawAspect="Content" ObjectID="_1556635895" r:id="rId78"/>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3116" type="#_x0000_t75" style="width:66pt;height:34.15pt" o:ole="">
            <v:imagedata r:id="rId79" o:title=""/>
          </v:shape>
          <o:OLEObject Type="Embed" ProgID="Equation.DSMT4" ShapeID="_x0000_i3116" DrawAspect="Content" ObjectID="_1556635896" r:id="rId80"/>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3117" type="#_x0000_t75" style="width:107.1pt;height:34.15pt" o:ole="">
            <v:imagedata r:id="rId81" o:title=""/>
          </v:shape>
          <o:OLEObject Type="Embed" ProgID="Equation.DSMT4" ShapeID="_x0000_i3117" DrawAspect="Content" ObjectID="_1556635897" r:id="rId82"/>
        </w:object>
      </w:r>
      <w:r w:rsidR="006609FC">
        <w:t xml:space="preserve">                        (1-23) </w:t>
      </w:r>
    </w:p>
    <w:p w:rsidR="00A2685C" w:rsidRDefault="00A2685C" w:rsidP="006609FC">
      <w:pPr>
        <w:pStyle w:val="af"/>
        <w:wordWrap w:val="0"/>
      </w:pPr>
      <w:r w:rsidRPr="00A2685C">
        <w:rPr>
          <w:position w:val="-36"/>
        </w:rPr>
        <w:object w:dxaOrig="1420" w:dyaOrig="740">
          <v:shape id="_x0000_i3118" type="#_x0000_t75" style="width:71.1pt;height:36.9pt" o:ole="">
            <v:imagedata r:id="rId83" o:title=""/>
          </v:shape>
          <o:OLEObject Type="Embed" ProgID="Equation.DSMT4" ShapeID="_x0000_i3118" DrawAspect="Content" ObjectID="_1556635898" r:id="rId84"/>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3119" type="#_x0000_t75" style="width:120pt;height:22.15pt" o:ole="">
            <v:imagedata r:id="rId85" o:title=""/>
          </v:shape>
          <o:OLEObject Type="Embed" ProgID="Equation.DSMT4" ShapeID="_x0000_i3119" DrawAspect="Content" ObjectID="_1556635899" r:id="rId86"/>
        </w:object>
      </w:r>
      <w:r>
        <w:t xml:space="preserve"> </w:t>
      </w:r>
      <w:r w:rsidR="006609FC">
        <w:t xml:space="preserve">                     (1-25) </w:t>
      </w:r>
    </w:p>
    <w:p w:rsidR="001E2199" w:rsidRDefault="00254559" w:rsidP="001E2199">
      <w:r>
        <w:rPr>
          <w:rFonts w:hint="eastAsia"/>
        </w:rPr>
        <w:t>批量归一化操作可以解决一些训练时收敛速度很慢、梯度爆炸无法继续训练的情况。对于一般的神经网络，批量归一化仍然能够加快训练速度、提高训练精度。</w:t>
      </w:r>
    </w:p>
    <w:p w:rsidR="00A2685C" w:rsidRDefault="00A2685C" w:rsidP="00A2685C">
      <w:pPr>
        <w:pStyle w:val="af"/>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t>本文的章节安排如下</w:t>
      </w:r>
    </w:p>
    <w:p w:rsidR="00B27FA1" w:rsidRDefault="00B27FA1" w:rsidP="00277E4A">
      <w:r>
        <w:rPr>
          <w:rFonts w:hint="eastAsia"/>
        </w:rPr>
        <w:t>本文的章节安排如下</w:t>
      </w:r>
    </w:p>
    <w:p w:rsidR="00B27FA1" w:rsidRPr="00F07057" w:rsidRDefault="00B27FA1" w:rsidP="00277E4A">
      <w:r>
        <w:rPr>
          <w:rFonts w:hint="eastAsia"/>
        </w:rPr>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572C45" w:rsidRDefault="00572C45" w:rsidP="00572C45">
      <w:pPr>
        <w:pStyle w:val="2"/>
        <w:spacing w:before="156" w:after="156"/>
      </w:pPr>
      <w:r>
        <w:rPr>
          <w:rFonts w:hint="eastAsia"/>
        </w:rPr>
        <w:t xml:space="preserve">2.1 </w:t>
      </w:r>
      <w:r>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w:t>
      </w:r>
      <w:r>
        <w:rPr>
          <w:rFonts w:hint="eastAsia"/>
        </w:rPr>
        <w:lastRenderedPageBreak/>
        <w:t>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w:t>
      </w:r>
      <w:r>
        <w:rPr>
          <w:rFonts w:hint="eastAsia"/>
        </w:rPr>
        <w:lastRenderedPageBreak/>
        <w:t>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3120" type="#_x0000_t75" style="width:118.15pt;height:19.85pt" o:ole="">
            <v:imagedata r:id="rId88" o:title=""/>
          </v:shape>
          <o:OLEObject Type="Embed" ProgID="Equation.DSMT4" ShapeID="_x0000_i3120" DrawAspect="Content" ObjectID="_1556635900" r:id="rId89"/>
        </w:object>
      </w:r>
      <w:r>
        <w:t xml:space="preserve">                      (3-1) </w:t>
      </w:r>
    </w:p>
    <w:p w:rsidR="002A34D1" w:rsidRDefault="002A34D1" w:rsidP="002A34D1">
      <w:r>
        <w:rPr>
          <w:rFonts w:hint="eastAsia"/>
        </w:rPr>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proofErr w:type="spellStart"/>
      <w:r w:rsidR="00FD2226" w:rsidRPr="00FD2226">
        <w:rPr>
          <w:rFonts w:hint="eastAsia"/>
        </w:rPr>
        <w:t>softmax</w:t>
      </w:r>
      <w:proofErr w:type="spellEnd"/>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lastRenderedPageBreak/>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256*1</w:t>
      </w:r>
      <w:r>
        <w:rPr>
          <w:rFonts w:hint="eastAsia"/>
          <w:shd w:val="clear" w:color="auto" w:fill="FFFFFF"/>
        </w:rPr>
        <w:t>的数据格式，并做归一化处理，使其数据范围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我们使用</w:t>
      </w:r>
      <w:r w:rsidR="00566EF4">
        <w:rPr>
          <w:rFonts w:hint="eastAsia"/>
          <w:shd w:val="clear" w:color="auto" w:fill="FFFFFF"/>
        </w:rPr>
        <w:t>尺寸为</w:t>
      </w:r>
      <w:r w:rsidR="00B94856">
        <w:rPr>
          <w:rFonts w:hint="eastAsia"/>
          <w:shd w:val="clear" w:color="auto" w:fill="FFFFFF"/>
        </w:rPr>
        <w:t>5</w:t>
      </w:r>
      <w:r w:rsidR="00B37E88">
        <w:rPr>
          <w:rFonts w:hint="eastAsia"/>
          <w:shd w:val="clear" w:color="auto" w:fill="FFFFFF"/>
        </w:rPr>
        <w:t>*</w:t>
      </w:r>
      <w:r w:rsidR="00B94856">
        <w:rPr>
          <w:shd w:val="clear" w:color="auto" w:fill="FFFFFF"/>
        </w:rPr>
        <w:t>5</w:t>
      </w:r>
      <w:r w:rsidR="00566EF4">
        <w:rPr>
          <w:rFonts w:hint="eastAsia"/>
          <w:shd w:val="clear" w:color="auto" w:fill="FFFFFF"/>
        </w:rPr>
        <w:t>的卷积核对输入的图像进行卷积操作，卷积核的数量为</w:t>
      </w:r>
      <w:r w:rsidR="00566EF4">
        <w:rPr>
          <w:rFonts w:hint="eastAsia"/>
          <w:shd w:val="clear" w:color="auto" w:fill="FFFFFF"/>
        </w:rPr>
        <w:t>24</w:t>
      </w:r>
      <w:r w:rsidR="00566EF4">
        <w:rPr>
          <w:rFonts w:hint="eastAsia"/>
          <w:shd w:val="clear" w:color="auto" w:fill="FFFFFF"/>
        </w:rPr>
        <w:t>个，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E03D0E">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为</w:t>
      </w:r>
      <w:r w:rsidR="00B94856">
        <w:rPr>
          <w:rFonts w:hint="eastAsia"/>
          <w:shd w:val="clear" w:color="auto" w:fill="FFFFFF"/>
        </w:rPr>
        <w:t>5</w:t>
      </w:r>
      <w:r w:rsidR="00BE42EF">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证输出尺寸与输入尺寸相同。该层输出为本网络的输出。</w:t>
      </w:r>
    </w:p>
    <w:p w:rsidR="005972DE" w:rsidRDefault="005972DE" w:rsidP="00013EBE">
      <w:pPr>
        <w:rPr>
          <w:shd w:val="clear" w:color="auto" w:fill="FFFFFF"/>
        </w:rPr>
      </w:pPr>
      <w:r>
        <w:rPr>
          <w:rFonts w:hint="eastAsia"/>
          <w:shd w:val="clear" w:color="auto" w:fill="FFFFFF"/>
        </w:rPr>
        <w:t>代码描述：</w:t>
      </w:r>
    </w:p>
    <w:p w:rsidR="005972DE" w:rsidRDefault="005972DE" w:rsidP="005972DE">
      <w:pPr>
        <w:pStyle w:val="HTML"/>
        <w:shd w:val="clear" w:color="auto" w:fill="FFFFFF"/>
        <w:ind w:left="840"/>
        <w:rPr>
          <w:rFonts w:ascii="Consolas" w:hAnsi="Consolas"/>
          <w:color w:val="000000"/>
          <w:sz w:val="20"/>
          <w:szCs w:val="20"/>
        </w:rPr>
      </w:pPr>
      <w:r>
        <w:rPr>
          <w:rFonts w:ascii="Consolas" w:hAnsi="Consolas"/>
          <w:color w:val="000000"/>
          <w:sz w:val="20"/>
          <w:szCs w:val="20"/>
        </w:rPr>
        <w:tab/>
      </w:r>
      <w:proofErr w:type="spellStart"/>
      <w:r>
        <w:rPr>
          <w:rFonts w:ascii="Consolas" w:hAnsi="Consolas"/>
          <w:color w:val="000000"/>
          <w:sz w:val="20"/>
          <w:szCs w:val="20"/>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lastRenderedPageBreak/>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65536</w:t>
      </w:r>
      <w:r>
        <w:rPr>
          <w:rFonts w:ascii="Consolas" w:hAnsi="Consolas"/>
          <w:color w:val="000000"/>
          <w:sz w:val="20"/>
          <w:szCs w:val="20"/>
        </w:rPr>
        <w:t>])</w:t>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058" type="#_x0000_t75" style="width:207.25pt;height:42pt" o:ole="">
            <v:imagedata r:id="rId90" o:title=""/>
          </v:shape>
          <o:OLEObject Type="Embed" ProgID="Equation.DSMT4" ShapeID="_x0000_i1058" DrawAspect="Content" ObjectID="_1556635901" r:id="rId91"/>
        </w:object>
      </w:r>
      <w:r>
        <w:t xml:space="preserve">             (3-2) </w:t>
      </w:r>
    </w:p>
    <w:p w:rsidR="00091756" w:rsidRDefault="005F6101" w:rsidP="005F6101">
      <w:pPr>
        <w:rPr>
          <w:shd w:val="clear" w:color="auto" w:fill="FFFFFF"/>
        </w:rPr>
      </w:pPr>
      <w:r>
        <w:rPr>
          <w:rFonts w:hint="eastAsia"/>
          <w:shd w:val="clear" w:color="auto" w:fill="FFFFFF"/>
        </w:rPr>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059" type="#_x0000_t75" style="width:176.3pt;height:40.15pt" o:ole="">
            <v:imagedata r:id="rId92" o:title=""/>
          </v:shape>
          <o:OLEObject Type="Embed" ProgID="Equation.DSMT4" ShapeID="_x0000_i1059" DrawAspect="Content" ObjectID="_1556635902" r:id="rId93"/>
        </w:object>
      </w:r>
      <w:r>
        <w:t xml:space="preserve">               (3-3) </w:t>
      </w:r>
    </w:p>
    <w:p w:rsidR="00091756" w:rsidRDefault="005F6101" w:rsidP="00091756">
      <w:pPr>
        <w:pStyle w:val="af"/>
        <w:ind w:right="220"/>
      </w:pPr>
      <w:r>
        <w:t xml:space="preserve"> </w:t>
      </w:r>
    </w:p>
    <w:p w:rsidR="002C1CEC" w:rsidRDefault="002C1CEC" w:rsidP="00BE42EF">
      <w:pPr>
        <w:rPr>
          <w:rFonts w:ascii="Consolas" w:hAnsi="Consolas" w:cs="宋体"/>
          <w:color w:val="000000"/>
          <w:kern w:val="0"/>
          <w:sz w:val="20"/>
          <w:shd w:val="clear" w:color="auto" w:fill="FFE4FF"/>
        </w:rPr>
      </w:pPr>
      <w:r>
        <w:rPr>
          <w:shd w:val="clear" w:color="auto" w:fill="FFFFFF"/>
        </w:rPr>
        <w:tab/>
      </w:r>
      <w:r>
        <w:rPr>
          <w:rFonts w:hint="eastAsia"/>
          <w:shd w:val="clear" w:color="auto" w:fill="FFFFFF"/>
        </w:rPr>
        <w:t>即：</w:t>
      </w:r>
    </w:p>
    <w:p w:rsidR="004D0271" w:rsidRDefault="00BE42EF" w:rsidP="004D0271">
      <w:pPr>
        <w:pStyle w:val="HTML"/>
        <w:shd w:val="clear" w:color="auto" w:fill="FFFFFF"/>
        <w:ind w:firstLineChars="300" w:firstLine="60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w:t>
      </w:r>
      <w:proofErr w:type="spellStart"/>
      <w:r>
        <w:rPr>
          <w:rFonts w:ascii="Consolas" w:hAnsi="Consolas"/>
          <w:color w:val="000000"/>
          <w:sz w:val="20"/>
          <w:szCs w:val="20"/>
        </w:rPr>
        <w:t>tf.reduce_sum</w:t>
      </w:r>
      <w:proofErr w:type="spellEnd"/>
      <w:r>
        <w:rPr>
          <w:rFonts w:ascii="Consolas" w:hAnsi="Consolas"/>
          <w:color w:val="000000"/>
          <w:sz w:val="20"/>
          <w:szCs w:val="20"/>
        </w:rPr>
        <w:t>((y_ - y)**</w:t>
      </w:r>
      <w:r>
        <w:rPr>
          <w:rFonts w:ascii="Consolas" w:hAnsi="Consolas"/>
          <w:color w:val="0000FF"/>
          <w:sz w:val="20"/>
          <w:szCs w:val="20"/>
        </w:rPr>
        <w:t>2</w:t>
      </w:r>
      <w:r>
        <w:rPr>
          <w:rFonts w:ascii="Consolas" w:hAnsi="Consolas"/>
          <w:color w:val="000000"/>
          <w:sz w:val="20"/>
          <w:szCs w:val="20"/>
        </w:rPr>
        <w:t>)</w:t>
      </w:r>
    </w:p>
    <w:p w:rsidR="00BE42EF" w:rsidRDefault="00BE42EF" w:rsidP="004D0271">
      <w:pPr>
        <w:pStyle w:val="HTML"/>
        <w:shd w:val="clear" w:color="auto" w:fill="FFFFFF"/>
        <w:ind w:firstLineChars="300" w:firstLine="600"/>
        <w:rPr>
          <w:rFonts w:ascii="Consolas" w:hAnsi="Consolas"/>
          <w:color w:val="000000"/>
          <w:sz w:val="20"/>
          <w:szCs w:val="20"/>
        </w:rPr>
      </w:pPr>
      <w:proofErr w:type="spellStart"/>
      <w:r>
        <w:rPr>
          <w:rFonts w:ascii="Consolas" w:hAnsi="Consolas"/>
          <w:color w:val="000000"/>
          <w:sz w:val="20"/>
          <w:szCs w:val="20"/>
        </w:rPr>
        <w:t>train_step</w:t>
      </w:r>
      <w:proofErr w:type="spellEnd"/>
      <w:r>
        <w:rPr>
          <w:rFonts w:ascii="Consolas" w:hAnsi="Consolas"/>
          <w:color w:val="000000"/>
          <w:sz w:val="20"/>
          <w:szCs w:val="20"/>
        </w:rPr>
        <w:t xml:space="preserve"> = </w:t>
      </w:r>
      <w:proofErr w:type="spellStart"/>
      <w:r>
        <w:rPr>
          <w:rFonts w:ascii="Consolas" w:hAnsi="Consolas"/>
          <w:color w:val="000000"/>
          <w:sz w:val="20"/>
          <w:szCs w:val="20"/>
        </w:rPr>
        <w:t>tf.train.AdamOptimizer</w:t>
      </w:r>
      <w:proofErr w:type="spellEnd"/>
      <w:r>
        <w:rPr>
          <w:rFonts w:ascii="Consolas" w:hAnsi="Consolas"/>
          <w:color w:val="000000"/>
          <w:sz w:val="20"/>
          <w:szCs w:val="20"/>
        </w:rPr>
        <w:t>(</w:t>
      </w:r>
      <w:r>
        <w:rPr>
          <w:rFonts w:ascii="Consolas" w:hAnsi="Consolas"/>
          <w:color w:val="0000FF"/>
          <w:sz w:val="20"/>
          <w:szCs w:val="20"/>
        </w:rPr>
        <w:t>2e-4</w:t>
      </w:r>
      <w:r>
        <w:rPr>
          <w:rFonts w:ascii="Consolas" w:hAnsi="Consolas"/>
          <w:color w:val="000000"/>
          <w:sz w:val="20"/>
          <w:szCs w:val="20"/>
        </w:rPr>
        <w:t>).minimize(loss)</w:t>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Pr="005334C8">
        <w:rPr>
          <w:shd w:val="clear" w:color="auto" w:fill="FFFFFF"/>
        </w:rPr>
        <w:t>5</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lastRenderedPageBreak/>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2E22E7">
        <w:rPr>
          <w:shd w:val="clear" w:color="auto" w:fill="FFFFFF"/>
        </w:rPr>
        <w:t>5</w:t>
      </w:r>
      <w:r w:rsidR="002E22E7">
        <w:rPr>
          <w:rFonts w:hint="eastAsia"/>
          <w:shd w:val="clear" w:color="auto" w:fill="FFFFFF"/>
        </w:rPr>
        <w:t>*</w:t>
      </w:r>
      <w:r w:rsidR="002E22E7">
        <w:rPr>
          <w:shd w:val="clear" w:color="auto" w:fill="FFFFFF"/>
        </w:rPr>
        <w:t>24</w:t>
      </w:r>
      <w:r w:rsidR="002E22E7">
        <w:rPr>
          <w:rFonts w:hint="eastAsia"/>
          <w:shd w:val="clear" w:color="auto" w:fill="FFFFFF"/>
        </w:rPr>
        <w:t>。</w:t>
      </w:r>
    </w:p>
    <w:p w:rsidR="002E22E7" w:rsidRDefault="002E22E7" w:rsidP="005334C8">
      <w:pPr>
        <w:pStyle w:val="af1"/>
        <w:numPr>
          <w:ilvl w:val="0"/>
          <w:numId w:val="5"/>
        </w:numPr>
        <w:ind w:firstLineChars="0"/>
        <w:rPr>
          <w:shd w:val="clear" w:color="auto" w:fill="FFFFFF"/>
        </w:rPr>
      </w:pPr>
      <w:r>
        <w:rPr>
          <w:rFonts w:hint="eastAsia"/>
          <w:shd w:val="clear" w:color="auto" w:fill="FFFFFF"/>
        </w:rPr>
        <w:t>对于最后一层网络，使用</w:t>
      </w:r>
      <w:r>
        <w:rPr>
          <w:rFonts w:hint="eastAsia"/>
          <w:shd w:val="clear" w:color="auto" w:fill="FFFFFF"/>
        </w:rPr>
        <w:t>c</w:t>
      </w:r>
      <w:r>
        <w:rPr>
          <w:rFonts w:hint="eastAsia"/>
          <w:shd w:val="clear" w:color="auto" w:fill="FFFFFF"/>
        </w:rPr>
        <w:t>个卷积核进行卷积操作，卷积核尺寸为</w:t>
      </w:r>
      <w:r>
        <w:rPr>
          <w:rFonts w:hint="eastAsia"/>
          <w:shd w:val="clear" w:color="auto" w:fill="FFFFFF"/>
        </w:rPr>
        <w:t>5*</w:t>
      </w:r>
      <w:r>
        <w:rPr>
          <w:shd w:val="clear" w:color="auto" w:fill="FFFFFF"/>
        </w:rPr>
        <w:t>5</w:t>
      </w:r>
      <w:r>
        <w:rPr>
          <w:rFonts w:hint="eastAsia"/>
          <w:shd w:val="clear" w:color="auto" w:fill="FFFFFF"/>
        </w:rPr>
        <w:t>*</w:t>
      </w:r>
      <w:r>
        <w:rPr>
          <w:shd w:val="clear" w:color="auto" w:fill="FFFFFF"/>
        </w:rPr>
        <w:t>24</w:t>
      </w:r>
      <w:r>
        <w:rPr>
          <w:rFonts w:hint="eastAsia"/>
          <w:shd w:val="clear" w:color="auto" w:fill="FFFFFF"/>
        </w:rPr>
        <w:t>。该层网路的输出即为本网络的输出。</w:t>
      </w:r>
    </w:p>
    <w:p w:rsidR="00B50F21" w:rsidRDefault="00B50F21" w:rsidP="00B50F21">
      <w:pPr>
        <w:ind w:left="420"/>
        <w:rPr>
          <w:shd w:val="clear" w:color="auto" w:fill="FFFFFF"/>
        </w:rPr>
      </w:pPr>
      <w:r>
        <w:rPr>
          <w:rFonts w:hint="eastAsia"/>
          <w:shd w:val="clear" w:color="auto" w:fill="FFFFFF"/>
        </w:rPr>
        <w:t>总之，该去噪方法有以下几个特点：</w:t>
      </w:r>
    </w:p>
    <w:p w:rsidR="00B50F21" w:rsidRPr="0008494F" w:rsidRDefault="0008494F" w:rsidP="0008494F">
      <w:pPr>
        <w:pStyle w:val="af1"/>
        <w:numPr>
          <w:ilvl w:val="0"/>
          <w:numId w:val="6"/>
        </w:numPr>
        <w:ind w:firstLineChars="0"/>
        <w:rPr>
          <w:shd w:val="clear" w:color="auto" w:fill="FFFFFF"/>
        </w:rPr>
      </w:pPr>
      <w:r w:rsidRPr="0008494F">
        <w:rPr>
          <w:rFonts w:hint="eastAsia"/>
          <w:shd w:val="clear" w:color="auto" w:fill="FFFFFF"/>
        </w:rPr>
        <w:t>利用噪声进行学习，并借助批量归一化（</w:t>
      </w:r>
      <w:r w:rsidRPr="0008494F">
        <w:rPr>
          <w:rFonts w:hint="eastAsia"/>
          <w:shd w:val="clear" w:color="auto" w:fill="FFFFFF"/>
        </w:rPr>
        <w:t>Batch</w:t>
      </w:r>
      <w:r w:rsidRPr="0008494F">
        <w:rPr>
          <w:shd w:val="clear" w:color="auto" w:fill="FFFFFF"/>
        </w:rPr>
        <w:t xml:space="preserve"> </w:t>
      </w:r>
      <w:r w:rsidRPr="0008494F">
        <w:rPr>
          <w:rFonts w:hint="eastAsia"/>
          <w:shd w:val="clear" w:color="auto" w:fill="FFFFFF"/>
        </w:rPr>
        <w:t>Normalize</w:t>
      </w:r>
      <w:r w:rsidRPr="0008494F">
        <w:rPr>
          <w:rFonts w:hint="eastAsia"/>
          <w:shd w:val="clear" w:color="auto" w:fill="FFFFFF"/>
        </w:rPr>
        <w:t>）等方法对训练过程进行加速。</w:t>
      </w:r>
    </w:p>
    <w:p w:rsidR="0008494F" w:rsidRDefault="0008494F" w:rsidP="0008494F">
      <w:pPr>
        <w:pStyle w:val="af1"/>
        <w:numPr>
          <w:ilvl w:val="0"/>
          <w:numId w:val="6"/>
        </w:numPr>
        <w:ind w:firstLineChars="0"/>
        <w:rPr>
          <w:shd w:val="clear" w:color="auto" w:fill="FFFFFF"/>
        </w:rPr>
      </w:pPr>
      <w:r>
        <w:rPr>
          <w:rFonts w:hint="eastAsia"/>
          <w:shd w:val="clear" w:color="auto" w:fill="FFFFFF"/>
        </w:rPr>
        <w:t>该算法拥有较高的并行性，借助</w:t>
      </w:r>
      <w:r>
        <w:rPr>
          <w:rFonts w:hint="eastAsia"/>
          <w:shd w:val="clear" w:color="auto" w:fill="FFFFFF"/>
        </w:rPr>
        <w:t>GPU</w:t>
      </w:r>
      <w:r>
        <w:rPr>
          <w:rFonts w:hint="eastAsia"/>
          <w:shd w:val="clear" w:color="auto" w:fill="FFFFFF"/>
        </w:rPr>
        <w:t>加速，可以获得较高性能。</w:t>
      </w:r>
    </w:p>
    <w:p w:rsidR="005A7AEE" w:rsidRPr="005A7AEE" w:rsidRDefault="0008494F" w:rsidP="00660555">
      <w:pPr>
        <w:pStyle w:val="af1"/>
        <w:numPr>
          <w:ilvl w:val="0"/>
          <w:numId w:val="6"/>
        </w:numPr>
        <w:ind w:firstLineChars="0"/>
      </w:pPr>
      <w:r w:rsidRPr="0008494F">
        <w:rPr>
          <w:rFonts w:hint="eastAsia"/>
          <w:shd w:val="clear" w:color="auto" w:fill="FFFFFF"/>
        </w:rPr>
        <w:t>网络的训练是图对图的，不需要过多的调参</w:t>
      </w:r>
      <w:r>
        <w:rPr>
          <w:rFonts w:hint="eastAsia"/>
          <w:shd w:val="clear" w:color="auto" w:fill="FFFFFF"/>
        </w:rPr>
        <w:t>。神经网络中的隐含层通过充分的学习可以对噪声信息进行有效的区分。</w:t>
      </w:r>
    </w:p>
    <w:p w:rsidR="00C869DC" w:rsidRDefault="005A7AEE" w:rsidP="005A7AEE">
      <w:pPr>
        <w:rPr>
          <w:shd w:val="clear" w:color="auto" w:fill="FFFFFF"/>
        </w:rPr>
      </w:pPr>
      <w:r>
        <w:rPr>
          <w:shd w:val="clear" w:color="auto" w:fill="FFFFFF"/>
        </w:rPr>
        <w:tab/>
      </w:r>
      <w:r>
        <w:rPr>
          <w:rFonts w:hint="eastAsia"/>
          <w:shd w:val="clear" w:color="auto" w:fill="FFFFFF"/>
        </w:rPr>
        <w:t>图像的去噪往往要求输入尺寸与输出尺寸完全相同，这对于传统去噪方法较容易出现边缘去噪不净或者边缘画质损失等情况，</w:t>
      </w:r>
      <w:r>
        <w:rPr>
          <w:rFonts w:hint="eastAsia"/>
          <w:shd w:val="clear" w:color="auto" w:fill="FFFFFF"/>
        </w:rPr>
        <w:t>TNRD</w:t>
      </w:r>
      <w:r>
        <w:rPr>
          <w:rFonts w:hint="eastAsia"/>
          <w:shd w:val="clear" w:color="auto" w:fill="FFFFFF"/>
        </w:rPr>
        <w:t>去噪方法会在算法的每一个步骤前进行像素填充以实现输出尺寸与输入尺寸相同。而在本文所述方法中，对于图像的边缘，首先填充</w:t>
      </w:r>
      <w:r>
        <w:rPr>
          <w:rFonts w:hint="eastAsia"/>
          <w:shd w:val="clear" w:color="auto" w:fill="FFFFFF"/>
        </w:rPr>
        <w:t>0</w:t>
      </w:r>
      <w:r>
        <w:rPr>
          <w:rFonts w:hint="eastAsia"/>
          <w:shd w:val="clear" w:color="auto" w:fill="FFFFFF"/>
        </w:rPr>
        <w:t>，再进行卷积操作，</w:t>
      </w:r>
      <w:r w:rsidR="00BA64A0">
        <w:rPr>
          <w:rFonts w:hint="eastAsia"/>
          <w:shd w:val="clear" w:color="auto" w:fill="FFFFFF"/>
        </w:rPr>
        <w:t>确保输出图像与输入图像尺寸相同。</w:t>
      </w:r>
      <w:r w:rsidR="00C72852">
        <w:rPr>
          <w:rFonts w:hint="eastAsia"/>
          <w:shd w:val="clear" w:color="auto" w:fill="FFFFFF"/>
        </w:rPr>
        <w:t>最终结果证明，</w:t>
      </w:r>
      <w:r w:rsidR="00861043">
        <w:rPr>
          <w:rFonts w:hint="eastAsia"/>
          <w:shd w:val="clear" w:color="auto" w:fill="FFFFFF"/>
        </w:rPr>
        <w:t>即使是简单的</w:t>
      </w:r>
      <w:r w:rsidR="00861043">
        <w:rPr>
          <w:rFonts w:hint="eastAsia"/>
          <w:shd w:val="clear" w:color="auto" w:fill="FFFFFF"/>
        </w:rPr>
        <w:t>0</w:t>
      </w:r>
      <w:r w:rsidR="00861043">
        <w:rPr>
          <w:rFonts w:hint="eastAsia"/>
          <w:shd w:val="clear" w:color="auto" w:fill="FFFFFF"/>
        </w:rPr>
        <w:t>填充，</w:t>
      </w:r>
      <w:r w:rsidR="00C72852">
        <w:rPr>
          <w:rFonts w:hint="eastAsia"/>
          <w:shd w:val="clear" w:color="auto" w:fill="FFFFFF"/>
        </w:rPr>
        <w:t>没有对输出结果产生不利影响</w:t>
      </w:r>
      <w:r w:rsidR="00C869DC" w:rsidRPr="005A7AEE">
        <w:rPr>
          <w:shd w:val="clear" w:color="auto" w:fill="FFFFFF"/>
        </w:rPr>
        <w:tab/>
      </w:r>
      <w:r w:rsidR="00243FA7">
        <w:rPr>
          <w:rFonts w:hint="eastAsia"/>
          <w:shd w:val="clear" w:color="auto" w:fill="FFFFFF"/>
        </w:rPr>
        <w:t>。</w:t>
      </w:r>
    </w:p>
    <w:p w:rsidR="0003591B" w:rsidRDefault="0003591B" w:rsidP="005A7AEE">
      <w:pPr>
        <w:rPr>
          <w:shd w:val="clear" w:color="auto" w:fill="FFFFFF"/>
        </w:rPr>
      </w:pPr>
    </w:p>
    <w:p w:rsidR="00243FA7" w:rsidRDefault="00243FA7" w:rsidP="00243FA7">
      <w:pPr>
        <w:spacing w:line="240" w:lineRule="auto"/>
        <w:rPr>
          <w:noProof/>
        </w:rPr>
      </w:pPr>
      <w:r>
        <w:rPr>
          <w:noProof/>
          <w:shd w:val="clear" w:color="auto" w:fill="FFFFFF"/>
        </w:rPr>
        <w:drawing>
          <wp:inline distT="0" distB="0" distL="0" distR="0">
            <wp:extent cx="914400" cy="1028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ijin\AppData\Local\Microsoft\Windows\INetCache\Content.Word\flower.pn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r="11111"/>
                    <a:stretch/>
                  </pic:blipFill>
                  <pic:spPr bwMode="auto">
                    <a:xfrm>
                      <a:off x="0" y="0"/>
                      <a:ext cx="914400" cy="1028700"/>
                    </a:xfrm>
                    <a:prstGeom prst="rect">
                      <a:avLst/>
                    </a:prstGeom>
                    <a:noFill/>
                    <a:ln>
                      <a:noFill/>
                    </a:ln>
                    <a:extLst>
                      <a:ext uri="{53640926-AAD7-44D8-BBD7-CCE9431645EC}">
                        <a14:shadowObscured xmlns:a14="http://schemas.microsoft.com/office/drawing/2010/main"/>
                      </a:ext>
                    </a:extLst>
                  </pic:spPr>
                </pic:pic>
              </a:graphicData>
            </a:graphic>
          </wp:inline>
        </w:drawing>
      </w:r>
      <w:r w:rsidR="00FC1846">
        <w:rPr>
          <w:noProof/>
        </w:rPr>
        <w:drawing>
          <wp:inline distT="0" distB="0" distL="0" distR="0" wp14:anchorId="18BDAD82" wp14:editId="4865F2A1">
            <wp:extent cx="1025235" cy="3265122"/>
            <wp:effectExtent l="4127" t="0" r="7938" b="7937"/>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7919" t="3598" r="11111" b="1916"/>
                    <a:stretch/>
                  </pic:blipFill>
                  <pic:spPr bwMode="auto">
                    <a:xfrm rot="16200000">
                      <a:off x="0" y="0"/>
                      <a:ext cx="1042968" cy="3321597"/>
                    </a:xfrm>
                    <a:prstGeom prst="rect">
                      <a:avLst/>
                    </a:prstGeom>
                    <a:ln>
                      <a:noFill/>
                    </a:ln>
                    <a:extLst>
                      <a:ext uri="{53640926-AAD7-44D8-BBD7-CCE9431645EC}">
                        <a14:shadowObscured xmlns:a14="http://schemas.microsoft.com/office/drawing/2010/main"/>
                      </a:ext>
                    </a:extLst>
                  </pic:spPr>
                </pic:pic>
              </a:graphicData>
            </a:graphic>
          </wp:inline>
        </w:drawing>
      </w:r>
      <w:r w:rsidR="00B07453">
        <w:rPr>
          <w:rFonts w:hint="eastAsia"/>
          <w:noProof/>
        </w:rPr>
        <w:drawing>
          <wp:inline distT="0" distB="0" distL="0" distR="0">
            <wp:extent cx="915831" cy="1016000"/>
            <wp:effectExtent l="0" t="0" r="0" b="0"/>
            <wp:docPr id="13" name="图片 13" descr="C:\Users\lijin\AppData\Local\Microsoft\Windows\INetCache\Content.Word\LGau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ijin\AppData\Local\Microsoft\Windows\INetCache\Content.Word\LGauss.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7584" cy="1017945"/>
                    </a:xfrm>
                    <a:prstGeom prst="rect">
                      <a:avLst/>
                    </a:prstGeom>
                    <a:noFill/>
                    <a:ln>
                      <a:noFill/>
                    </a:ln>
                  </pic:spPr>
                </pic:pic>
              </a:graphicData>
            </a:graphic>
          </wp:inline>
        </w:drawing>
      </w:r>
    </w:p>
    <w:p w:rsidR="0003591B" w:rsidRDefault="0003591B" w:rsidP="0003591B">
      <w:pPr>
        <w:spacing w:line="240" w:lineRule="auto"/>
        <w:jc w:val="center"/>
        <w:rPr>
          <w:noProof/>
          <w:sz w:val="18"/>
        </w:rPr>
      </w:pPr>
      <w:r w:rsidRPr="0003591B">
        <w:rPr>
          <w:rFonts w:hint="eastAsia"/>
          <w:noProof/>
          <w:sz w:val="18"/>
        </w:rPr>
        <w:t>图</w:t>
      </w:r>
      <w:r w:rsidRPr="0003591B">
        <w:rPr>
          <w:rFonts w:hint="eastAsia"/>
          <w:noProof/>
          <w:sz w:val="18"/>
        </w:rPr>
        <w:t>2.1</w:t>
      </w:r>
      <w:r w:rsidRPr="0003591B">
        <w:rPr>
          <w:noProof/>
          <w:sz w:val="18"/>
        </w:rPr>
        <w:t xml:space="preserve"> </w:t>
      </w:r>
      <w:r w:rsidRPr="0003591B">
        <w:rPr>
          <w:rFonts w:hint="eastAsia"/>
          <w:noProof/>
          <w:sz w:val="18"/>
        </w:rPr>
        <w:t>本文所提出的去噪网络的结构</w:t>
      </w:r>
    </w:p>
    <w:p w:rsidR="0003591B" w:rsidRDefault="0003591B" w:rsidP="00245D67">
      <w:pPr>
        <w:rPr>
          <w:noProof/>
        </w:rPr>
      </w:pPr>
    </w:p>
    <w:p w:rsidR="00F94B49" w:rsidRDefault="00F20811" w:rsidP="00F94B49">
      <w:pPr>
        <w:rPr>
          <w:noProof/>
        </w:rPr>
      </w:pPr>
      <w:r>
        <w:rPr>
          <w:noProof/>
        </w:rPr>
        <w:tab/>
      </w:r>
      <w:r w:rsidR="006169D0">
        <w:rPr>
          <w:rFonts w:hint="eastAsia"/>
          <w:noProof/>
        </w:rPr>
        <w:t>首先，我们将使用</w:t>
      </w:r>
      <w:r w:rsidR="00F94B49">
        <w:rPr>
          <w:rFonts w:hint="eastAsia"/>
          <w:noProof/>
        </w:rPr>
        <w:t>两种方法来衡量算法的去噪效果的优劣，信噪比（</w:t>
      </w:r>
      <w:r w:rsidR="00F94B49">
        <w:rPr>
          <w:rFonts w:hint="eastAsia"/>
          <w:noProof/>
        </w:rPr>
        <w:t>SNR</w:t>
      </w:r>
      <w:r w:rsidR="00F94B49">
        <w:rPr>
          <w:rFonts w:hint="eastAsia"/>
          <w:noProof/>
        </w:rPr>
        <w:t>）以及峰值信噪比（</w:t>
      </w:r>
      <w:r w:rsidR="00F94B49">
        <w:rPr>
          <w:rFonts w:hint="eastAsia"/>
          <w:noProof/>
        </w:rPr>
        <w:t>PSNR</w:t>
      </w:r>
      <w:r w:rsidR="00F94B49">
        <w:rPr>
          <w:rFonts w:hint="eastAsia"/>
          <w:noProof/>
        </w:rPr>
        <w:t>）。</w:t>
      </w:r>
      <w:r w:rsidR="006169D0">
        <w:rPr>
          <w:rFonts w:hint="eastAsia"/>
          <w:noProof/>
        </w:rPr>
        <w:t>首先假设图像尺寸为</w:t>
      </w:r>
      <w:r w:rsidR="006169D0">
        <w:rPr>
          <w:rFonts w:hint="eastAsia"/>
          <w:noProof/>
        </w:rPr>
        <w:t>m*n</w:t>
      </w:r>
      <w:r w:rsidR="006169D0">
        <w:rPr>
          <w:rFonts w:hint="eastAsia"/>
          <w:noProof/>
        </w:rPr>
        <w:t>，且该图象为单通道灰度图。在这里，我们有两个这样的图：</w:t>
      </w:r>
      <w:r w:rsidR="006169D0">
        <w:rPr>
          <w:rFonts w:hint="eastAsia"/>
          <w:noProof/>
        </w:rPr>
        <w:t>p</w:t>
      </w:r>
      <w:r w:rsidR="006169D0">
        <w:rPr>
          <w:rFonts w:hint="eastAsia"/>
          <w:noProof/>
        </w:rPr>
        <w:t>和</w:t>
      </w:r>
      <w:r w:rsidR="006169D0">
        <w:rPr>
          <w:rFonts w:hint="eastAsia"/>
          <w:noProof/>
        </w:rPr>
        <w:t>p_r</w:t>
      </w:r>
      <w:r w:rsidR="006169D0">
        <w:rPr>
          <w:rFonts w:hint="eastAsia"/>
          <w:noProof/>
        </w:rPr>
        <w:t>，其中</w:t>
      </w:r>
      <w:r w:rsidR="006169D0">
        <w:rPr>
          <w:rFonts w:hint="eastAsia"/>
          <w:noProof/>
        </w:rPr>
        <w:t>p</w:t>
      </w:r>
      <w:r w:rsidR="006169D0">
        <w:rPr>
          <w:rFonts w:hint="eastAsia"/>
          <w:noProof/>
        </w:rPr>
        <w:t>为对噪声去噪处理后得到的图像，</w:t>
      </w:r>
      <w:r w:rsidR="006169D0">
        <w:rPr>
          <w:rFonts w:hint="eastAsia"/>
          <w:noProof/>
        </w:rPr>
        <w:t>p_r</w:t>
      </w:r>
      <w:r w:rsidR="006169D0">
        <w:rPr>
          <w:rFonts w:hint="eastAsia"/>
          <w:noProof/>
        </w:rPr>
        <w:t>是不包含噪声的原图。</w:t>
      </w:r>
      <w:r w:rsidR="00F94B49">
        <w:rPr>
          <w:rFonts w:hint="eastAsia"/>
          <w:noProof/>
        </w:rPr>
        <w:t>那么计算信噪比（</w:t>
      </w:r>
      <w:r w:rsidR="00F94B49">
        <w:rPr>
          <w:rFonts w:hint="eastAsia"/>
          <w:noProof/>
        </w:rPr>
        <w:t>SNR</w:t>
      </w:r>
      <w:r w:rsidR="00F94B49">
        <w:rPr>
          <w:rFonts w:hint="eastAsia"/>
          <w:noProof/>
        </w:rPr>
        <w:t>）的方式如下：</w:t>
      </w:r>
    </w:p>
    <w:p w:rsidR="00F94B49" w:rsidRDefault="00F94B49" w:rsidP="00F94B49">
      <w:pPr>
        <w:pStyle w:val="af"/>
        <w:wordWrap w:val="0"/>
        <w:rPr>
          <w:rFonts w:hint="eastAsia"/>
          <w:noProof/>
        </w:rPr>
      </w:pPr>
      <w:r w:rsidRPr="00F94B49">
        <w:rPr>
          <w:position w:val="-28"/>
        </w:rPr>
        <w:object w:dxaOrig="4720" w:dyaOrig="660">
          <v:shape id="_x0000_i3124" type="#_x0000_t75" style="width:266.75pt;height:37.4pt" o:ole="">
            <v:imagedata r:id="rId97" o:title=""/>
          </v:shape>
          <o:OLEObject Type="Embed" ProgID="Equation.DSMT4" ShapeID="_x0000_i3124" DrawAspect="Content" ObjectID="_1556635903" r:id="rId98"/>
        </w:object>
      </w:r>
      <w:r>
        <w:t xml:space="preserve">       </w:t>
      </w:r>
      <w:r>
        <w:rPr>
          <w:rFonts w:hint="eastAsia"/>
        </w:rPr>
        <w:t>(</w:t>
      </w:r>
      <w:r>
        <w:t>3-4</w:t>
      </w:r>
      <w:r>
        <w:rPr>
          <w:rFonts w:hint="eastAsia"/>
        </w:rPr>
        <w:t xml:space="preserve">) </w:t>
      </w:r>
    </w:p>
    <w:p w:rsidR="006169D0" w:rsidRDefault="006169D0" w:rsidP="00F94B49">
      <w:pPr>
        <w:rPr>
          <w:noProof/>
        </w:rPr>
      </w:pPr>
      <w:r>
        <w:rPr>
          <w:rFonts w:hint="eastAsia"/>
          <w:noProof/>
        </w:rPr>
        <w:t>那么我们首先定义他们的均方差：</w:t>
      </w:r>
    </w:p>
    <w:p w:rsidR="006169D0" w:rsidRDefault="006169D0" w:rsidP="006169D0">
      <w:pPr>
        <w:pStyle w:val="af"/>
        <w:wordWrap w:val="0"/>
        <w:rPr>
          <w:noProof/>
        </w:rPr>
      </w:pPr>
      <w:r w:rsidRPr="006169D0">
        <w:rPr>
          <w:position w:val="-30"/>
        </w:rPr>
        <w:object w:dxaOrig="3260" w:dyaOrig="700">
          <v:shape id="_x0000_i1060" type="#_x0000_t75" style="width:174.45pt;height:37.4pt" o:ole="">
            <v:imagedata r:id="rId99" o:title=""/>
          </v:shape>
          <o:OLEObject Type="Embed" ProgID="Equation.DSMT4" ShapeID="_x0000_i1060" DrawAspect="Content" ObjectID="_1556635904" r:id="rId100"/>
        </w:object>
      </w:r>
      <w:r>
        <w:rPr>
          <w:noProof/>
        </w:rPr>
        <w:t xml:space="preserve">                </w:t>
      </w:r>
      <w:r>
        <w:rPr>
          <w:rFonts w:hint="eastAsia"/>
          <w:noProof/>
        </w:rPr>
        <w:t>(</w:t>
      </w:r>
      <w:r w:rsidR="00F94B49">
        <w:rPr>
          <w:noProof/>
        </w:rPr>
        <w:t>3-5</w:t>
      </w:r>
      <w:r>
        <w:rPr>
          <w:rFonts w:hint="eastAsia"/>
          <w:noProof/>
        </w:rPr>
        <w:t xml:space="preserve">) </w:t>
      </w:r>
    </w:p>
    <w:p w:rsidR="006169D0" w:rsidRDefault="006169D0" w:rsidP="006169D0">
      <w:pPr>
        <w:rPr>
          <w:noProof/>
        </w:rPr>
      </w:pPr>
      <w:r>
        <w:rPr>
          <w:rFonts w:hint="eastAsia"/>
          <w:noProof/>
        </w:rPr>
        <w:t>那么我们可以由以下公式获得</w:t>
      </w:r>
      <w:r>
        <w:rPr>
          <w:rFonts w:hint="eastAsia"/>
          <w:noProof/>
        </w:rPr>
        <w:t>PSNR</w:t>
      </w:r>
      <w:r>
        <w:rPr>
          <w:rFonts w:hint="eastAsia"/>
          <w:noProof/>
        </w:rPr>
        <w:t>值：</w:t>
      </w:r>
    </w:p>
    <w:p w:rsidR="006169D0" w:rsidRDefault="006169D0" w:rsidP="006169D0">
      <w:pPr>
        <w:pStyle w:val="af"/>
        <w:wordWrap w:val="0"/>
        <w:rPr>
          <w:noProof/>
        </w:rPr>
      </w:pPr>
      <w:r w:rsidRPr="006169D0">
        <w:rPr>
          <w:position w:val="-28"/>
        </w:rPr>
        <w:object w:dxaOrig="4400" w:dyaOrig="700">
          <v:shape id="_x0000_i1061" type="#_x0000_t75" style="width:248.75pt;height:39.7pt" o:ole="">
            <v:imagedata r:id="rId101" o:title=""/>
          </v:shape>
          <o:OLEObject Type="Embed" ProgID="Equation.DSMT4" ShapeID="_x0000_i1061" DrawAspect="Content" ObjectID="_1556635905" r:id="rId102"/>
        </w:object>
      </w:r>
      <w:r>
        <w:rPr>
          <w:noProof/>
        </w:rPr>
        <w:t xml:space="preserve">         </w:t>
      </w:r>
      <w:r>
        <w:rPr>
          <w:rFonts w:hint="eastAsia"/>
          <w:noProof/>
        </w:rPr>
        <w:t>(</w:t>
      </w:r>
      <w:r w:rsidR="00F94B49">
        <w:rPr>
          <w:noProof/>
        </w:rPr>
        <w:t>3-6</w:t>
      </w:r>
      <w:r>
        <w:rPr>
          <w:rFonts w:hint="eastAsia"/>
          <w:noProof/>
        </w:rPr>
        <w:t xml:space="preserve">) </w:t>
      </w:r>
    </w:p>
    <w:p w:rsidR="00312790" w:rsidRPr="006169D0" w:rsidRDefault="00312790" w:rsidP="00312790">
      <w:pPr>
        <w:rPr>
          <w:noProof/>
        </w:rPr>
      </w:pPr>
      <w:r>
        <w:rPr>
          <w:rFonts w:hint="eastAsia"/>
          <w:noProof/>
        </w:rPr>
        <w:t>其中，</w:t>
      </w:r>
      <w:r>
        <w:rPr>
          <w:rFonts w:hint="eastAsia"/>
          <w:noProof/>
        </w:rPr>
        <w:t>MAX</w:t>
      </w:r>
      <w:r>
        <w:rPr>
          <w:rFonts w:hint="eastAsia"/>
          <w:noProof/>
        </w:rPr>
        <w:t>为当前情况下允许的最大值。对于单色</w:t>
      </w:r>
      <w:r>
        <w:rPr>
          <w:rFonts w:hint="eastAsia"/>
          <w:noProof/>
        </w:rPr>
        <w:t>8bit</w:t>
      </w:r>
      <w:r>
        <w:rPr>
          <w:rFonts w:hint="eastAsia"/>
          <w:noProof/>
        </w:rPr>
        <w:t>图像，</w:t>
      </w:r>
      <w:r>
        <w:rPr>
          <w:rFonts w:hint="eastAsia"/>
          <w:noProof/>
        </w:rPr>
        <w:t>MAX=</w:t>
      </w:r>
      <w:r>
        <w:rPr>
          <w:noProof/>
        </w:rPr>
        <w:t>2</w:t>
      </w:r>
      <w:r>
        <w:rPr>
          <w:rFonts w:hint="eastAsia"/>
          <w:noProof/>
        </w:rPr>
        <w:t>^8-</w:t>
      </w:r>
      <w:r>
        <w:rPr>
          <w:noProof/>
        </w:rPr>
        <w:t>1</w:t>
      </w:r>
      <w:r>
        <w:rPr>
          <w:rFonts w:hint="eastAsia"/>
          <w:noProof/>
        </w:rPr>
        <w:t>=</w:t>
      </w:r>
      <w:r>
        <w:rPr>
          <w:noProof/>
        </w:rPr>
        <w:t>255</w:t>
      </w:r>
      <w:r>
        <w:rPr>
          <w:rFonts w:hint="eastAsia"/>
          <w:noProof/>
        </w:rPr>
        <w:t>。</w:t>
      </w:r>
    </w:p>
    <w:p w:rsidR="006169D0" w:rsidRDefault="00F20811" w:rsidP="0084414E">
      <w:pPr>
        <w:ind w:firstLine="420"/>
        <w:rPr>
          <w:noProof/>
        </w:rPr>
      </w:pPr>
      <w:r>
        <w:rPr>
          <w:rFonts w:hint="eastAsia"/>
          <w:noProof/>
        </w:rPr>
        <w:t>同时，在该卷积网络中，批量归一化发挥了重要的作用</w:t>
      </w:r>
      <w:r w:rsidR="008F04EC">
        <w:rPr>
          <w:rFonts w:hint="eastAsia"/>
          <w:noProof/>
        </w:rPr>
        <w:t>，如图</w:t>
      </w:r>
      <w:r w:rsidR="008F04EC">
        <w:rPr>
          <w:rFonts w:hint="eastAsia"/>
          <w:noProof/>
        </w:rPr>
        <w:t>2.2</w:t>
      </w:r>
      <w:r w:rsidR="008F04EC">
        <w:rPr>
          <w:rFonts w:hint="eastAsia"/>
          <w:noProof/>
        </w:rPr>
        <w:t>所示，在本数据集测试条件下</w:t>
      </w:r>
      <w:r w:rsidR="00926D9F">
        <w:rPr>
          <w:rFonts w:hint="eastAsia"/>
          <w:noProof/>
        </w:rPr>
        <w:t>，首先固定卷积网络中</w:t>
      </w:r>
      <w:r w:rsidR="00876B41">
        <w:rPr>
          <w:rFonts w:hint="eastAsia"/>
          <w:noProof/>
        </w:rPr>
        <w:t>基于梯度的优化算法为</w:t>
      </w:r>
      <w:r w:rsidR="00876B41">
        <w:rPr>
          <w:rFonts w:hint="eastAsia"/>
          <w:noProof/>
        </w:rPr>
        <w:t>Adam</w:t>
      </w:r>
      <w:r w:rsidR="00876B41">
        <w:rPr>
          <w:rFonts w:hint="eastAsia"/>
          <w:noProof/>
        </w:rPr>
        <w:t>，且使用同样的网络结构及相同的网络参数。</w:t>
      </w:r>
      <w:r w:rsidR="008F04EC">
        <w:rPr>
          <w:rFonts w:hint="eastAsia"/>
          <w:noProof/>
        </w:rPr>
        <w:t>相较于未使用批量归一化的情况下，使用批量归一化后，在训练初期略微落后，而后训练速度明显快于未使用批量归一化的情况，而且训练结果更优。</w:t>
      </w:r>
    </w:p>
    <w:p w:rsidR="008F04EC" w:rsidRDefault="008F04EC" w:rsidP="008F04EC">
      <w:pPr>
        <w:spacing w:line="240" w:lineRule="auto"/>
        <w:rPr>
          <w:noProof/>
        </w:rPr>
      </w:pPr>
      <w:r>
        <w:rPr>
          <w:noProof/>
        </w:rPr>
        <w:drawing>
          <wp:inline distT="0" distB="0" distL="0" distR="0" wp14:anchorId="35D008B5" wp14:editId="08EAD130">
            <wp:extent cx="5295900" cy="2044700"/>
            <wp:effectExtent l="0" t="0" r="0" b="12700"/>
            <wp:docPr id="14" name="图表 14">
              <a:extLst xmlns:a="http://schemas.openxmlformats.org/drawingml/2006/main">
                <a:ext uri="{FF2B5EF4-FFF2-40B4-BE49-F238E27FC236}">
                  <a16:creationId xmlns:a16="http://schemas.microsoft.com/office/drawing/2014/main" id="{8B17B601-289D-47D8-81B1-C78592C7ED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8F04EC" w:rsidRDefault="008F04EC" w:rsidP="008F04EC">
      <w:pPr>
        <w:spacing w:line="240" w:lineRule="auto"/>
        <w:jc w:val="center"/>
        <w:rPr>
          <w:noProof/>
          <w:sz w:val="18"/>
        </w:rPr>
      </w:pPr>
      <w:r w:rsidRPr="008F04EC">
        <w:rPr>
          <w:rFonts w:hint="eastAsia"/>
          <w:noProof/>
          <w:sz w:val="18"/>
        </w:rPr>
        <w:t>图</w:t>
      </w:r>
      <w:r w:rsidRPr="008F04EC">
        <w:rPr>
          <w:rFonts w:hint="eastAsia"/>
          <w:noProof/>
          <w:sz w:val="18"/>
        </w:rPr>
        <w:t xml:space="preserve">2.2 </w:t>
      </w:r>
      <w:r w:rsidRPr="008F04EC">
        <w:rPr>
          <w:rFonts w:hint="eastAsia"/>
          <w:noProof/>
          <w:sz w:val="18"/>
        </w:rPr>
        <w:t>是否使用归一化带来影响对比</w:t>
      </w:r>
    </w:p>
    <w:p w:rsidR="00E45364" w:rsidRDefault="00E45364" w:rsidP="008F04EC">
      <w:pPr>
        <w:spacing w:line="240" w:lineRule="auto"/>
        <w:jc w:val="center"/>
        <w:rPr>
          <w:noProof/>
          <w:sz w:val="18"/>
        </w:rPr>
      </w:pPr>
      <w:r>
        <w:rPr>
          <w:noProof/>
        </w:rPr>
        <w:drawing>
          <wp:inline distT="0" distB="0" distL="0" distR="0" wp14:anchorId="66C1B981" wp14:editId="30F684E6">
            <wp:extent cx="5308600" cy="2101850"/>
            <wp:effectExtent l="0" t="0" r="6350" b="12700"/>
            <wp:docPr id="15" name="图表 15">
              <a:extLst xmlns:a="http://schemas.openxmlformats.org/drawingml/2006/main">
                <a:ext uri="{FF2B5EF4-FFF2-40B4-BE49-F238E27FC236}">
                  <a16:creationId xmlns:a16="http://schemas.microsoft.com/office/drawing/2014/main" id="{F07C5141-1ACB-45C7-BBE9-1B4922CBC4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E45364" w:rsidRDefault="000A3B74" w:rsidP="008F04EC">
      <w:pPr>
        <w:spacing w:line="240" w:lineRule="auto"/>
        <w:jc w:val="center"/>
        <w:rPr>
          <w:noProof/>
          <w:sz w:val="18"/>
        </w:rPr>
      </w:pPr>
      <w:r>
        <w:rPr>
          <w:rFonts w:hint="eastAsia"/>
          <w:noProof/>
          <w:sz w:val="18"/>
        </w:rPr>
        <w:t>图</w:t>
      </w:r>
      <w:r>
        <w:rPr>
          <w:rFonts w:hint="eastAsia"/>
          <w:noProof/>
          <w:sz w:val="18"/>
        </w:rPr>
        <w:t xml:space="preserve">2.3 </w:t>
      </w:r>
      <w:r w:rsidR="00E45364">
        <w:rPr>
          <w:rFonts w:hint="eastAsia"/>
          <w:noProof/>
          <w:sz w:val="18"/>
        </w:rPr>
        <w:t>三种网络训练效果对比</w:t>
      </w:r>
    </w:p>
    <w:p w:rsidR="0084414E" w:rsidRDefault="0084414E" w:rsidP="00E223E6">
      <w:pPr>
        <w:ind w:firstLine="420"/>
        <w:rPr>
          <w:noProof/>
        </w:rPr>
      </w:pPr>
      <w:r>
        <w:rPr>
          <w:rFonts w:hint="eastAsia"/>
          <w:noProof/>
        </w:rPr>
        <w:t>如图</w:t>
      </w:r>
      <w:r>
        <w:rPr>
          <w:rFonts w:hint="eastAsia"/>
          <w:noProof/>
        </w:rPr>
        <w:t>2.2</w:t>
      </w:r>
      <w:r>
        <w:rPr>
          <w:rFonts w:hint="eastAsia"/>
          <w:noProof/>
        </w:rPr>
        <w:t>所示为在使用相同的网络结构，相同的训练参数，以及相同的梯度下降优化算法（</w:t>
      </w:r>
      <w:r>
        <w:rPr>
          <w:rFonts w:hint="eastAsia"/>
          <w:noProof/>
        </w:rPr>
        <w:t>Adam</w:t>
      </w:r>
      <w:r>
        <w:rPr>
          <w:rFonts w:hint="eastAsia"/>
          <w:noProof/>
        </w:rPr>
        <w:t>）下，训练后获得的信噪比</w:t>
      </w:r>
      <w:r>
        <w:rPr>
          <w:rFonts w:hint="eastAsia"/>
          <w:noProof/>
        </w:rPr>
        <w:t>PSNR</w:t>
      </w:r>
      <w:r>
        <w:rPr>
          <w:rFonts w:hint="eastAsia"/>
          <w:noProof/>
        </w:rPr>
        <w:t>的对比</w:t>
      </w:r>
      <w:r w:rsidR="00003613">
        <w:rPr>
          <w:rFonts w:hint="eastAsia"/>
          <w:noProof/>
        </w:rPr>
        <w:t>。图中我们可以</w:t>
      </w:r>
      <w:r w:rsidR="00003613">
        <w:rPr>
          <w:rFonts w:hint="eastAsia"/>
          <w:noProof/>
        </w:rPr>
        <w:lastRenderedPageBreak/>
        <w:t>看到，</w:t>
      </w:r>
      <w:r w:rsidR="00E223E6">
        <w:rPr>
          <w:rFonts w:hint="eastAsia"/>
          <w:noProof/>
        </w:rPr>
        <w:t>没有批量归一化的情况下，收敛速度在</w:t>
      </w:r>
      <w:r w:rsidR="00E223E6">
        <w:rPr>
          <w:rFonts w:hint="eastAsia"/>
          <w:noProof/>
        </w:rPr>
        <w:t>500</w:t>
      </w:r>
      <w:r w:rsidR="00E223E6">
        <w:rPr>
          <w:rFonts w:hint="eastAsia"/>
          <w:noProof/>
        </w:rPr>
        <w:t>次循环后变得十分缓慢，使得网络训练非常艰难。在没有</w:t>
      </w:r>
      <w:r w:rsidR="00E223E6">
        <w:rPr>
          <w:rFonts w:hint="eastAsia"/>
          <w:noProof/>
        </w:rPr>
        <w:t>ReLU</w:t>
      </w:r>
      <w:r w:rsidR="00E223E6">
        <w:rPr>
          <w:rFonts w:hint="eastAsia"/>
          <w:noProof/>
        </w:rPr>
        <w:t>激活操作的情况下，神经网络的训练速度同样不理想。当该卷积网络</w:t>
      </w:r>
      <w:r w:rsidR="00003613">
        <w:rPr>
          <w:rFonts w:hint="eastAsia"/>
          <w:noProof/>
        </w:rPr>
        <w:t>结合了</w:t>
      </w:r>
      <w:r w:rsidR="00003613">
        <w:rPr>
          <w:rFonts w:hint="eastAsia"/>
          <w:noProof/>
        </w:rPr>
        <w:t>ReLU</w:t>
      </w:r>
      <w:r w:rsidR="00003613">
        <w:rPr>
          <w:rFonts w:hint="eastAsia"/>
          <w:noProof/>
        </w:rPr>
        <w:t>激活函数的激活处理以及批量归一化处理后，</w:t>
      </w:r>
      <w:r w:rsidR="00E223E6">
        <w:rPr>
          <w:rFonts w:hint="eastAsia"/>
          <w:noProof/>
        </w:rPr>
        <w:t>它的</w:t>
      </w:r>
      <w:r w:rsidR="00694864">
        <w:rPr>
          <w:rFonts w:hint="eastAsia"/>
          <w:noProof/>
        </w:rPr>
        <w:t>收敛</w:t>
      </w:r>
      <w:r w:rsidR="00C749A9">
        <w:rPr>
          <w:rFonts w:hint="eastAsia"/>
          <w:noProof/>
        </w:rPr>
        <w:t>速度</w:t>
      </w:r>
      <w:r w:rsidR="00003613">
        <w:rPr>
          <w:rFonts w:hint="eastAsia"/>
          <w:noProof/>
        </w:rPr>
        <w:t>更快</w:t>
      </w:r>
      <w:r w:rsidR="00C749A9">
        <w:rPr>
          <w:rFonts w:hint="eastAsia"/>
          <w:noProof/>
        </w:rPr>
        <w:t>，且</w:t>
      </w:r>
      <w:r w:rsidR="00003613">
        <w:rPr>
          <w:rFonts w:hint="eastAsia"/>
          <w:noProof/>
        </w:rPr>
        <w:t>更稳定</w:t>
      </w:r>
      <w:r w:rsidR="00694864">
        <w:rPr>
          <w:rFonts w:hint="eastAsia"/>
          <w:noProof/>
        </w:rPr>
        <w:t>。</w:t>
      </w:r>
    </w:p>
    <w:p w:rsidR="00CD61F3" w:rsidRDefault="00CD61F3" w:rsidP="00CD61F3">
      <w:pPr>
        <w:pStyle w:val="2"/>
        <w:spacing w:before="156" w:after="156"/>
        <w:rPr>
          <w:noProof/>
        </w:rPr>
      </w:pPr>
      <w:r>
        <w:rPr>
          <w:rFonts w:hint="eastAsia"/>
          <w:noProof/>
        </w:rPr>
        <w:t>3.3</w:t>
      </w:r>
      <w:r>
        <w:rPr>
          <w:noProof/>
        </w:rPr>
        <w:t xml:space="preserve"> </w:t>
      </w:r>
      <w:r w:rsidR="00C41DA6">
        <w:rPr>
          <w:rFonts w:hint="eastAsia"/>
          <w:noProof/>
        </w:rPr>
        <w:t>功能性</w:t>
      </w:r>
      <w:r>
        <w:rPr>
          <w:rFonts w:hint="eastAsia"/>
          <w:noProof/>
        </w:rPr>
        <w:t>拓展</w:t>
      </w:r>
    </w:p>
    <w:p w:rsidR="00CD61F3" w:rsidRDefault="00CD61F3" w:rsidP="00CD61F3">
      <w:pPr>
        <w:rPr>
          <w:noProof/>
        </w:rPr>
      </w:pPr>
      <w:r>
        <w:rPr>
          <w:noProof/>
        </w:rPr>
        <w:tab/>
      </w:r>
      <w:r w:rsidR="00C41DA6">
        <w:rPr>
          <w:rFonts w:hint="eastAsia"/>
          <w:noProof/>
        </w:rPr>
        <w:t>以上所述卷积神经网络，仅针对特定特定尺寸且具有特定高斯噪声的图像进行噪声的区分。接下来，将对其进行拓展。</w:t>
      </w:r>
    </w:p>
    <w:p w:rsidR="00C41DA6" w:rsidRDefault="00C41DA6" w:rsidP="00CD61F3">
      <w:pPr>
        <w:rPr>
          <w:noProof/>
        </w:rPr>
      </w:pPr>
      <w:r>
        <w:rPr>
          <w:noProof/>
        </w:rPr>
        <w:tab/>
        <w:t>A</w:t>
      </w:r>
      <w:r>
        <w:rPr>
          <w:rFonts w:hint="eastAsia"/>
          <w:noProof/>
        </w:rPr>
        <w:t>．首先考虑尺寸问题。由</w:t>
      </w:r>
      <w:r>
        <w:rPr>
          <w:rFonts w:hint="eastAsia"/>
          <w:noProof/>
        </w:rPr>
        <w:t>3.2</w:t>
      </w:r>
      <w:r>
        <w:rPr>
          <w:rFonts w:hint="eastAsia"/>
          <w:noProof/>
        </w:rPr>
        <w:t>所述，神经网络每一层均由卷积操作、批量归一化操作、以及激活操作构成</w:t>
      </w:r>
      <w:r w:rsidR="005972DE">
        <w:rPr>
          <w:rFonts w:hint="eastAsia"/>
          <w:noProof/>
        </w:rPr>
        <w:t>，并不包含全连接层</w:t>
      </w:r>
      <w:r>
        <w:rPr>
          <w:rFonts w:hint="eastAsia"/>
          <w:noProof/>
        </w:rPr>
        <w:t>。</w:t>
      </w:r>
      <w:r w:rsidR="005972DE">
        <w:rPr>
          <w:rFonts w:hint="eastAsia"/>
          <w:noProof/>
        </w:rPr>
        <w:t>其中，批量归一化以及激活操作均对数据的尺寸没有要求。</w:t>
      </w:r>
      <w:r>
        <w:rPr>
          <w:rFonts w:hint="eastAsia"/>
          <w:noProof/>
        </w:rPr>
        <w:t>由</w:t>
      </w:r>
      <w:r>
        <w:rPr>
          <w:rFonts w:hint="eastAsia"/>
          <w:noProof/>
        </w:rPr>
        <w:t>1.5.3</w:t>
      </w:r>
      <w:r w:rsidR="005972DE">
        <w:rPr>
          <w:rFonts w:hint="eastAsia"/>
          <w:noProof/>
        </w:rPr>
        <w:t>中卷积操作的原理，卷积操作对图像的尺寸没有固定的要求。且该网络不包含对尺寸敏感的全连接。这就意味着，对于同样噪声类型的图像，我们不需要重新训练不同的尺寸的网络亦可进行对不同尺寸图像的去噪处理，且避免使用图像切割等方法。</w:t>
      </w:r>
    </w:p>
    <w:p w:rsidR="00C41DA6" w:rsidRDefault="005972DE" w:rsidP="00CD61F3">
      <w:pPr>
        <w:rPr>
          <w:noProof/>
        </w:rPr>
      </w:pPr>
      <w:r>
        <w:rPr>
          <w:rFonts w:hint="eastAsia"/>
          <w:noProof/>
        </w:rPr>
        <w:tab/>
      </w:r>
      <w:r>
        <w:rPr>
          <w:rFonts w:hint="eastAsia"/>
          <w:noProof/>
        </w:rPr>
        <w:t>对此，修改网络如下：</w:t>
      </w:r>
    </w:p>
    <w:p w:rsidR="00BE0161" w:rsidRDefault="005972DE" w:rsidP="00BE0161">
      <w:pPr>
        <w:pStyle w:val="HTML"/>
        <w:shd w:val="clear" w:color="auto" w:fill="FFFFFF"/>
        <w:tabs>
          <w:tab w:val="clear" w:pos="916"/>
          <w:tab w:val="clear" w:pos="1832"/>
        </w:tabs>
        <w:ind w:left="840"/>
        <w:rPr>
          <w:rFonts w:ascii="Consolas" w:hAnsi="Consolas"/>
          <w:color w:val="000000"/>
          <w:sz w:val="20"/>
          <w:szCs w:val="20"/>
        </w:rPr>
      </w:pPr>
      <w:proofErr w:type="spellStart"/>
      <w:r>
        <w:rPr>
          <w:rFonts w:ascii="Consolas" w:hAnsi="Consolas"/>
          <w:color w:val="000000"/>
          <w:sz w:val="20"/>
          <w:szCs w:val="20"/>
          <w:shd w:val="clear" w:color="auto" w:fill="FFE4FF"/>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0</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shd w:val="clear" w:color="auto" w:fill="E4E4FF"/>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w:t>
      </w:r>
      <w:r>
        <w:rPr>
          <w:rFonts w:ascii="Consolas" w:hAnsi="Consolas"/>
          <w:color w:val="0000FF"/>
          <w:sz w:val="20"/>
          <w:szCs w:val="20"/>
        </w:rPr>
        <w:t>1</w:t>
      </w:r>
      <w:r w:rsidR="00BE0161">
        <w:rPr>
          <w:rFonts w:ascii="Consolas" w:hAnsi="Consolas"/>
          <w:color w:val="000000"/>
          <w:sz w:val="20"/>
          <w:szCs w:val="20"/>
        </w:rPr>
        <w:t>]</w:t>
      </w:r>
      <w:r w:rsidR="00BE0161">
        <w:rPr>
          <w:rFonts w:ascii="Consolas" w:hAnsi="Consolas" w:hint="eastAsia"/>
          <w:color w:val="000000"/>
          <w:sz w:val="20"/>
          <w:szCs w:val="20"/>
        </w:rPr>
        <w:t>)</w:t>
      </w:r>
    </w:p>
    <w:p w:rsidR="00BE0161" w:rsidRDefault="00BE0161" w:rsidP="00BE0161">
      <w:r>
        <w:tab/>
      </w:r>
      <w:r>
        <w:rPr>
          <w:rFonts w:hint="eastAsia"/>
        </w:rPr>
        <w:t>其中，</w:t>
      </w:r>
      <w:proofErr w:type="spellStart"/>
      <w:r>
        <w:rPr>
          <w:rFonts w:hint="eastAsia"/>
        </w:rPr>
        <w:t>im</w:t>
      </w:r>
      <w:r>
        <w:t>.size</w:t>
      </w:r>
      <w:proofErr w:type="spellEnd"/>
      <w:r>
        <w:rPr>
          <w:rFonts w:hint="eastAsia"/>
        </w:rPr>
        <w:t>为输入图像的尺寸，是一个二元数组。最终，实现了对不同尺</w:t>
      </w:r>
      <w:r>
        <w:rPr>
          <w:rFonts w:hint="eastAsia"/>
        </w:rPr>
        <w:lastRenderedPageBreak/>
        <w:t>寸图像的去噪处理，而不仅仅针对</w:t>
      </w:r>
      <w:r>
        <w:rPr>
          <w:rFonts w:hint="eastAsia"/>
        </w:rPr>
        <w:t>256*</w:t>
      </w:r>
      <w:r>
        <w:t>256</w:t>
      </w:r>
    </w:p>
    <w:p w:rsidR="00BE0161" w:rsidRPr="00BE0161" w:rsidRDefault="00BE0161" w:rsidP="00BE0161">
      <w:pPr>
        <w:spacing w:line="240" w:lineRule="auto"/>
      </w:pPr>
      <w:r>
        <w:rPr>
          <w:noProof/>
        </w:rPr>
        <mc:AlternateContent>
          <mc:Choice Requires="wps">
            <w:drawing>
              <wp:anchor distT="0" distB="0" distL="114300" distR="114300" simplePos="0" relativeHeight="251662336" behindDoc="0" locked="0" layoutInCell="1" allowOverlap="1">
                <wp:simplePos x="0" y="0"/>
                <wp:positionH relativeFrom="column">
                  <wp:posOffset>2495550</wp:posOffset>
                </wp:positionH>
                <wp:positionV relativeFrom="paragraph">
                  <wp:posOffset>1123950</wp:posOffset>
                </wp:positionV>
                <wp:extent cx="241300" cy="228600"/>
                <wp:effectExtent l="0" t="19050" r="44450" b="38100"/>
                <wp:wrapNone/>
                <wp:docPr id="19" name="箭头: 右 19"/>
                <wp:cNvGraphicFramePr/>
                <a:graphic xmlns:a="http://schemas.openxmlformats.org/drawingml/2006/main">
                  <a:graphicData uri="http://schemas.microsoft.com/office/word/2010/wordprocessingShape">
                    <wps:wsp>
                      <wps:cNvSpPr/>
                      <wps:spPr>
                        <a:xfrm>
                          <a:off x="0" y="0"/>
                          <a:ext cx="241300" cy="228600"/>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D5FDAF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9" o:spid="_x0000_s1026" type="#_x0000_t13" style="position:absolute;left:0;text-align:left;margin-left:196.5pt;margin-top:88.5pt;width:19pt;height:18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" adj="11368" fillcolor="black [3200]" strokecolor="black [1600]" strokeweight="1pt"/>
            </w:pict>
          </mc:Fallback>
        </mc:AlternateContent>
      </w:r>
      <w:r>
        <w:rPr>
          <w:noProof/>
        </w:rPr>
        <w:drawing>
          <wp:inline distT="0" distB="0" distL="0" distR="0" wp14:anchorId="38C35EF0" wp14:editId="001AE1E8">
            <wp:extent cx="2451100" cy="2446322"/>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BEBA8EAE-BF5A-486C-A8C5-ECC9F3942E4B}">
                          <a14:imgProps xmlns:a14="http://schemas.microsoft.com/office/drawing/2010/main">
                            <a14:imgLayer r:embed="rId106">
                              <a14:imgEffect>
                                <a14:saturation sat="0"/>
                              </a14:imgEffect>
                            </a14:imgLayer>
                          </a14:imgProps>
                        </a:ext>
                      </a:extLst>
                    </a:blip>
                    <a:stretch>
                      <a:fillRect/>
                    </a:stretch>
                  </pic:blipFill>
                  <pic:spPr>
                    <a:xfrm>
                      <a:off x="0" y="0"/>
                      <a:ext cx="2466131" cy="2461324"/>
                    </a:xfrm>
                    <a:prstGeom prst="rect">
                      <a:avLst/>
                    </a:prstGeom>
                  </pic:spPr>
                </pic:pic>
              </a:graphicData>
            </a:graphic>
          </wp:inline>
        </w:drawing>
      </w:r>
      <w:r>
        <w:rPr>
          <w:rFonts w:hint="eastAsia"/>
        </w:rPr>
        <w:t xml:space="preserve">    </w:t>
      </w:r>
      <w:r>
        <w:rPr>
          <w:noProof/>
        </w:rPr>
        <w:drawing>
          <wp:inline distT="0" distB="0" distL="0" distR="0" wp14:anchorId="21E79D97" wp14:editId="0804C795">
            <wp:extent cx="2435237" cy="2444750"/>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BEBA8EAE-BF5A-486C-A8C5-ECC9F3942E4B}">
                          <a14:imgProps xmlns:a14="http://schemas.microsoft.com/office/drawing/2010/main">
                            <a14:imgLayer r:embed="rId108">
                              <a14:imgEffect>
                                <a14:saturation sat="0"/>
                              </a14:imgEffect>
                            </a14:imgLayer>
                          </a14:imgProps>
                        </a:ext>
                      </a:extLst>
                    </a:blip>
                    <a:stretch>
                      <a:fillRect/>
                    </a:stretch>
                  </pic:blipFill>
                  <pic:spPr>
                    <a:xfrm>
                      <a:off x="0" y="0"/>
                      <a:ext cx="2448045" cy="2457608"/>
                    </a:xfrm>
                    <a:prstGeom prst="rect">
                      <a:avLst/>
                    </a:prstGeom>
                  </pic:spPr>
                </pic:pic>
              </a:graphicData>
            </a:graphic>
          </wp:inline>
        </w:drawing>
      </w:r>
    </w:p>
    <w:p w:rsidR="005972DE" w:rsidRDefault="00BE0161" w:rsidP="00BE0161">
      <w:pPr>
        <w:jc w:val="center"/>
        <w:rPr>
          <w:noProof/>
          <w:sz w:val="18"/>
        </w:rPr>
      </w:pPr>
      <w:r w:rsidRPr="00BE0161">
        <w:rPr>
          <w:rFonts w:hint="eastAsia"/>
          <w:noProof/>
          <w:sz w:val="18"/>
        </w:rPr>
        <w:t>图</w:t>
      </w:r>
      <w:r w:rsidRPr="00BE0161">
        <w:rPr>
          <w:rFonts w:hint="eastAsia"/>
          <w:noProof/>
          <w:sz w:val="18"/>
        </w:rPr>
        <w:t xml:space="preserve">2.4 </w:t>
      </w:r>
      <w:r w:rsidRPr="00BE0161">
        <w:rPr>
          <w:rFonts w:hint="eastAsia"/>
          <w:noProof/>
          <w:sz w:val="18"/>
        </w:rPr>
        <w:t>对于更大尺寸图像进行去噪</w:t>
      </w:r>
    </w:p>
    <w:p w:rsidR="00BE0161" w:rsidRPr="00BE0161" w:rsidRDefault="00BE0161" w:rsidP="00BE0161">
      <w:pPr>
        <w:rPr>
          <w:noProof/>
        </w:rPr>
      </w:pPr>
      <w:r>
        <w:rPr>
          <w:rFonts w:hint="eastAsia"/>
          <w:noProof/>
        </w:rPr>
        <w:t>图</w:t>
      </w:r>
      <w:r>
        <w:rPr>
          <w:rFonts w:hint="eastAsia"/>
          <w:noProof/>
        </w:rPr>
        <w:t>2.4</w:t>
      </w:r>
      <w:r>
        <w:rPr>
          <w:rFonts w:hint="eastAsia"/>
          <w:noProof/>
        </w:rPr>
        <w:t>中，使用已有网络以及经过训练的模型对尺寸为</w:t>
      </w:r>
      <w:r>
        <w:rPr>
          <w:rFonts w:hint="eastAsia"/>
          <w:noProof/>
        </w:rPr>
        <w:t>512*</w:t>
      </w:r>
      <w:r>
        <w:rPr>
          <w:noProof/>
        </w:rPr>
        <w:t>512</w:t>
      </w:r>
      <w:r>
        <w:rPr>
          <w:rFonts w:hint="eastAsia"/>
          <w:noProof/>
        </w:rPr>
        <w:t>的图像进行去噪处理</w:t>
      </w:r>
      <w:r w:rsidR="00AD0631">
        <w:rPr>
          <w:rFonts w:hint="eastAsia"/>
          <w:noProof/>
        </w:rPr>
        <w:t>，该高斯噪声</w:t>
      </w:r>
      <w:r w:rsidR="00AD0631" w:rsidRPr="00AD0631">
        <w:rPr>
          <w:position w:val="-6"/>
        </w:rPr>
        <w:object w:dxaOrig="700" w:dyaOrig="279">
          <v:shape id="_x0000_i1062" type="#_x0000_t75" style="width:35.1pt;height:13.85pt" o:ole="">
            <v:imagedata r:id="rId109" o:title=""/>
          </v:shape>
          <o:OLEObject Type="Embed" ProgID="Equation.DSMT4" ShapeID="_x0000_i1062" DrawAspect="Content" ObjectID="_1556635906" r:id="rId110"/>
        </w:object>
      </w:r>
      <w:r>
        <w:rPr>
          <w:rFonts w:hint="eastAsia"/>
          <w:noProof/>
        </w:rPr>
        <w:t>，去噪效果与</w:t>
      </w:r>
      <w:r>
        <w:rPr>
          <w:rFonts w:hint="eastAsia"/>
          <w:noProof/>
        </w:rPr>
        <w:t>256*</w:t>
      </w:r>
      <w:r>
        <w:rPr>
          <w:noProof/>
        </w:rPr>
        <w:t>256</w:t>
      </w:r>
      <w:r>
        <w:rPr>
          <w:rFonts w:hint="eastAsia"/>
          <w:noProof/>
        </w:rPr>
        <w:t>图像的去噪效果相当，去噪</w:t>
      </w:r>
      <w:r>
        <w:rPr>
          <w:rFonts w:hint="eastAsia"/>
          <w:noProof/>
        </w:rPr>
        <w:t>PSNR</w:t>
      </w:r>
      <w:r>
        <w:rPr>
          <w:rFonts w:hint="eastAsia"/>
          <w:noProof/>
        </w:rPr>
        <w:t>为</w:t>
      </w:r>
      <w:r w:rsidR="0078488B">
        <w:rPr>
          <w:rFonts w:hint="eastAsia"/>
          <w:noProof/>
        </w:rPr>
        <w:t>32.79</w:t>
      </w:r>
      <w:r>
        <w:rPr>
          <w:rFonts w:hint="eastAsia"/>
          <w:noProof/>
        </w:rPr>
        <w:t>dB</w:t>
      </w:r>
      <w:r>
        <w:rPr>
          <w:rFonts w:hint="eastAsia"/>
          <w:noProof/>
        </w:rPr>
        <w:t>。</w:t>
      </w:r>
    </w:p>
    <w:p w:rsidR="00C41DA6" w:rsidRDefault="00BE0161" w:rsidP="00CD61F3">
      <w:pPr>
        <w:rPr>
          <w:noProof/>
        </w:rPr>
      </w:pPr>
      <w:r>
        <w:rPr>
          <w:noProof/>
        </w:rPr>
        <w:tab/>
        <w:t>B</w:t>
      </w:r>
      <w:r>
        <w:rPr>
          <w:rFonts w:hint="eastAsia"/>
          <w:noProof/>
        </w:rPr>
        <w:t>．目前已进行处理的图像均为单通道</w:t>
      </w:r>
      <w:r w:rsidR="00E41E7B">
        <w:rPr>
          <w:rFonts w:hint="eastAsia"/>
          <w:noProof/>
        </w:rPr>
        <w:t>灰度图</w:t>
      </w:r>
      <w:r w:rsidR="006834F1">
        <w:rPr>
          <w:rFonts w:hint="eastAsia"/>
          <w:noProof/>
        </w:rPr>
        <w:t>。由</w:t>
      </w:r>
      <w:r w:rsidR="006834F1">
        <w:rPr>
          <w:rFonts w:hint="eastAsia"/>
          <w:noProof/>
        </w:rPr>
        <w:t>3.2</w:t>
      </w:r>
      <w:r w:rsidR="006834F1">
        <w:rPr>
          <w:rFonts w:hint="eastAsia"/>
          <w:noProof/>
        </w:rPr>
        <w:t>中网络结构，针对彩色图像不同的通道数，我们选择</w:t>
      </w:r>
      <w:r w:rsidR="006834F1">
        <w:rPr>
          <w:rFonts w:hint="eastAsia"/>
          <w:noProof/>
        </w:rPr>
        <w:t>c=</w:t>
      </w:r>
      <w:r w:rsidR="006834F1">
        <w:rPr>
          <w:noProof/>
        </w:rPr>
        <w:t>3</w:t>
      </w:r>
      <w:r w:rsidR="006834F1">
        <w:rPr>
          <w:rFonts w:hint="eastAsia"/>
          <w:noProof/>
        </w:rPr>
        <w:t>或者</w:t>
      </w:r>
      <w:r w:rsidR="006834F1">
        <w:rPr>
          <w:rFonts w:hint="eastAsia"/>
          <w:noProof/>
        </w:rPr>
        <w:t>c=</w:t>
      </w:r>
      <w:r w:rsidR="006834F1">
        <w:rPr>
          <w:noProof/>
        </w:rPr>
        <w:t>4</w:t>
      </w:r>
      <w:r w:rsidR="006834F1">
        <w:rPr>
          <w:rFonts w:hint="eastAsia"/>
          <w:noProof/>
        </w:rPr>
        <w:t>，即可进行对彩色图像的去噪。</w:t>
      </w:r>
    </w:p>
    <w:p w:rsidR="006834F1" w:rsidRDefault="006834F1" w:rsidP="006834F1">
      <w:pPr>
        <w:spacing w:line="240" w:lineRule="auto"/>
        <w:ind w:firstLineChars="100" w:firstLine="240"/>
        <w:rPr>
          <w:noProof/>
        </w:rPr>
      </w:pPr>
      <w:r>
        <w:rPr>
          <w:noProof/>
        </w:rPr>
        <mc:AlternateContent>
          <mc:Choice Requires="wps">
            <w:drawing>
              <wp:anchor distT="0" distB="0" distL="114300" distR="114300" simplePos="0" relativeHeight="251663360" behindDoc="0" locked="0" layoutInCell="1" allowOverlap="1">
                <wp:simplePos x="0" y="0"/>
                <wp:positionH relativeFrom="column">
                  <wp:posOffset>2305050</wp:posOffset>
                </wp:positionH>
                <wp:positionV relativeFrom="paragraph">
                  <wp:posOffset>920750</wp:posOffset>
                </wp:positionV>
                <wp:extent cx="596900" cy="273050"/>
                <wp:effectExtent l="0" t="19050" r="31750" b="31750"/>
                <wp:wrapNone/>
                <wp:docPr id="23" name="箭头: 右 23"/>
                <wp:cNvGraphicFramePr/>
                <a:graphic xmlns:a="http://schemas.openxmlformats.org/drawingml/2006/main">
                  <a:graphicData uri="http://schemas.microsoft.com/office/word/2010/wordprocessingShape">
                    <wps:wsp>
                      <wps:cNvSpPr/>
                      <wps:spPr>
                        <a:xfrm>
                          <a:off x="0" y="0"/>
                          <a:ext cx="596900" cy="273050"/>
                        </a:xfrm>
                        <a:prstGeom prst="rightArrow">
                          <a:avLst/>
                        </a:prstGeom>
                        <a:solidFill>
                          <a:schemeClr val="tx1"/>
                        </a:solid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1A4A3D" id="箭头: 右 23" o:spid="_x0000_s1026" type="#_x0000_t13" style="position:absolute;left:0;text-align:left;margin-left:181.5pt;margin-top:72.5pt;width:47pt;height:21.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" adj="16660" fillcolor="black [3213]" strokecolor="black [3213]" strokeweight="1pt"/>
            </w:pict>
          </mc:Fallback>
        </mc:AlternateContent>
      </w:r>
      <w:r>
        <w:rPr>
          <w:noProof/>
        </w:rPr>
        <w:drawing>
          <wp:inline distT="0" distB="0" distL="0" distR="0" wp14:anchorId="4F4C735C" wp14:editId="2EF25442">
            <wp:extent cx="1984130" cy="20027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994020" cy="2012773"/>
                    </a:xfrm>
                    <a:prstGeom prst="rect">
                      <a:avLst/>
                    </a:prstGeom>
                  </pic:spPr>
                </pic:pic>
              </a:graphicData>
            </a:graphic>
          </wp:inline>
        </w:drawing>
      </w:r>
      <w:r>
        <w:rPr>
          <w:rFonts w:hint="eastAsia"/>
          <w:noProof/>
        </w:rPr>
        <w:t xml:space="preserve">            </w:t>
      </w:r>
      <w:r>
        <w:rPr>
          <w:noProof/>
        </w:rPr>
        <w:drawing>
          <wp:inline distT="0" distB="0" distL="0" distR="0" wp14:anchorId="40791809" wp14:editId="7886239E">
            <wp:extent cx="2012871" cy="2006600"/>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020152" cy="2013858"/>
                    </a:xfrm>
                    <a:prstGeom prst="rect">
                      <a:avLst/>
                    </a:prstGeom>
                  </pic:spPr>
                </pic:pic>
              </a:graphicData>
            </a:graphic>
          </wp:inline>
        </w:drawing>
      </w:r>
    </w:p>
    <w:p w:rsidR="006834F1" w:rsidRDefault="006834F1" w:rsidP="006834F1">
      <w:pPr>
        <w:spacing w:line="240" w:lineRule="auto"/>
        <w:jc w:val="center"/>
        <w:rPr>
          <w:noProof/>
          <w:sz w:val="16"/>
        </w:rPr>
      </w:pPr>
      <w:r>
        <w:rPr>
          <w:rFonts w:hint="eastAsia"/>
          <w:noProof/>
          <w:sz w:val="16"/>
        </w:rPr>
        <w:t>图</w:t>
      </w:r>
      <w:r>
        <w:rPr>
          <w:rFonts w:hint="eastAsia"/>
          <w:noProof/>
          <w:sz w:val="16"/>
        </w:rPr>
        <w:t xml:space="preserve">2.5 </w:t>
      </w:r>
      <w:r>
        <w:rPr>
          <w:rFonts w:hint="eastAsia"/>
          <w:noProof/>
          <w:sz w:val="16"/>
        </w:rPr>
        <w:t>对彩色图进行去噪处理</w:t>
      </w:r>
    </w:p>
    <w:p w:rsidR="00C41DA6" w:rsidRDefault="006834F1" w:rsidP="00AD0631">
      <w:pPr>
        <w:rPr>
          <w:noProof/>
        </w:rPr>
      </w:pPr>
      <w:r>
        <w:rPr>
          <w:rFonts w:hint="eastAsia"/>
          <w:noProof/>
        </w:rPr>
        <w:t>图</w:t>
      </w:r>
      <w:r>
        <w:rPr>
          <w:rFonts w:hint="eastAsia"/>
          <w:noProof/>
        </w:rPr>
        <w:t>2.5</w:t>
      </w:r>
      <w:r>
        <w:rPr>
          <w:rFonts w:hint="eastAsia"/>
          <w:noProof/>
        </w:rPr>
        <w:t>中，对彩色的图进行去噪处理</w:t>
      </w:r>
      <w:r w:rsidR="00EB28C9">
        <w:rPr>
          <w:rFonts w:hint="eastAsia"/>
          <w:noProof/>
        </w:rPr>
        <w:t>中，算法也表现出不错的效果，</w:t>
      </w:r>
      <w:r w:rsidR="00AD0631">
        <w:rPr>
          <w:rFonts w:hint="eastAsia"/>
          <w:noProof/>
        </w:rPr>
        <w:t>该高斯噪声</w:t>
      </w:r>
      <w:r w:rsidR="00AD0631" w:rsidRPr="00AD0631">
        <w:rPr>
          <w:position w:val="-6"/>
        </w:rPr>
        <w:object w:dxaOrig="700" w:dyaOrig="279">
          <v:shape id="_x0000_i1063" type="#_x0000_t75" style="width:35.1pt;height:13.85pt" o:ole="">
            <v:imagedata r:id="rId109" o:title=""/>
          </v:shape>
          <o:OLEObject Type="Embed" ProgID="Equation.DSMT4" ShapeID="_x0000_i1063" DrawAspect="Content" ObjectID="_1556635907" r:id="rId113"/>
        </w:object>
      </w:r>
      <w:r w:rsidR="00AD0631">
        <w:rPr>
          <w:rFonts w:hint="eastAsia"/>
          <w:noProof/>
        </w:rPr>
        <w:t>，</w:t>
      </w:r>
      <w:r w:rsidR="00EB28C9">
        <w:rPr>
          <w:rFonts w:hint="eastAsia"/>
          <w:noProof/>
        </w:rPr>
        <w:t>最终输出图像</w:t>
      </w:r>
      <w:r w:rsidR="00EB28C9">
        <w:rPr>
          <w:rFonts w:hint="eastAsia"/>
          <w:noProof/>
        </w:rPr>
        <w:t>PSNR</w:t>
      </w:r>
      <w:r w:rsidR="00EB28C9">
        <w:rPr>
          <w:rFonts w:hint="eastAsia"/>
          <w:noProof/>
        </w:rPr>
        <w:t>为</w:t>
      </w:r>
      <w:r w:rsidR="0078488B">
        <w:rPr>
          <w:rFonts w:hint="eastAsia"/>
          <w:noProof/>
        </w:rPr>
        <w:t>32</w:t>
      </w:r>
      <w:r w:rsidR="00EB28C9">
        <w:rPr>
          <w:rFonts w:hint="eastAsia"/>
          <w:noProof/>
        </w:rPr>
        <w:t>.97dB</w:t>
      </w:r>
      <w:r w:rsidR="00EB28C9">
        <w:rPr>
          <w:rFonts w:hint="eastAsia"/>
          <w:noProof/>
        </w:rPr>
        <w:t>。</w:t>
      </w:r>
    </w:p>
    <w:p w:rsidR="00C41DA6" w:rsidRPr="008F04EC" w:rsidRDefault="00AD0631" w:rsidP="00593AF3">
      <w:pPr>
        <w:rPr>
          <w:noProof/>
        </w:rPr>
      </w:pPr>
      <w:r>
        <w:rPr>
          <w:noProof/>
        </w:rPr>
        <w:tab/>
        <w:t>C</w:t>
      </w:r>
      <w:r>
        <w:rPr>
          <w:rFonts w:hint="eastAsia"/>
          <w:noProof/>
        </w:rPr>
        <w:t>．目前较为流行的去噪算法进行去噪处理前多需手动指定噪声水平</w:t>
      </w:r>
      <w:r w:rsidR="00660555">
        <w:rPr>
          <w:rFonts w:hint="eastAsia"/>
          <w:noProof/>
        </w:rPr>
        <w:t>以针对特定的噪声进行去噪处理，或者先对噪声水平进行估计，再使用相应的参数进行去噪。最终的去噪效果不仅和去噪算法有关，也和估计噪声水平的精度、准确度有关，且对于非高斯噪声，</w:t>
      </w:r>
      <w:r w:rsidR="00593AF3">
        <w:rPr>
          <w:rFonts w:hint="eastAsia"/>
          <w:noProof/>
        </w:rPr>
        <w:t>去噪算法往往没有非常好的表现。对此，对该去噪网</w:t>
      </w:r>
      <w:r w:rsidR="00593AF3">
        <w:rPr>
          <w:rFonts w:hint="eastAsia"/>
          <w:noProof/>
        </w:rPr>
        <w:lastRenderedPageBreak/>
        <w:t>络再一次进行拓展。我们使用</w:t>
      </w:r>
      <w:r w:rsidR="00593AF3" w:rsidRPr="00593AF3">
        <w:rPr>
          <w:position w:val="-6"/>
        </w:rPr>
        <w:object w:dxaOrig="1080" w:dyaOrig="279">
          <v:shape id="_x0000_i1064" type="#_x0000_t75" style="width:54pt;height:13.85pt" o:ole="">
            <v:imagedata r:id="rId114" o:title=""/>
          </v:shape>
          <o:OLEObject Type="Embed" ProgID="Equation.DSMT4" ShapeID="_x0000_i1064" DrawAspect="Content" ObjectID="_1556635908" r:id="rId115"/>
        </w:object>
      </w:r>
      <w:r w:rsidR="00593AF3">
        <w:rPr>
          <w:rFonts w:hint="eastAsia"/>
        </w:rPr>
        <w:t>的噪声对网络进行训练，以使网络能够对不同噪声进行去噪。实验结果表明，该方法能够获得不错的成果。</w:t>
      </w:r>
      <w:r w:rsidR="00593AF3">
        <w:rPr>
          <w:noProof/>
        </w:rPr>
        <w:t xml:space="preserve"> </w:t>
      </w:r>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6E3BA3" w:rsidRDefault="006E3BA3" w:rsidP="006E3BA3">
      <w:pPr>
        <w:pStyle w:val="2"/>
        <w:spacing w:before="156" w:after="156"/>
        <w:rPr>
          <w:rFonts w:hint="eastAsia"/>
          <w:shd w:val="clear" w:color="auto" w:fill="FFFFFF"/>
        </w:rPr>
      </w:pPr>
      <w:r>
        <w:rPr>
          <w:rFonts w:hint="eastAsia"/>
          <w:shd w:val="clear" w:color="auto" w:fill="FFFFFF"/>
        </w:rPr>
        <w:t xml:space="preserve">4.1 </w:t>
      </w:r>
      <w:r>
        <w:rPr>
          <w:rFonts w:hint="eastAsia"/>
          <w:shd w:val="clear" w:color="auto" w:fill="FFFFFF"/>
        </w:rPr>
        <w:t>训练数据</w:t>
      </w:r>
    </w:p>
    <w:p w:rsidR="002726A4" w:rsidRDefault="00C16C83" w:rsidP="002726A4">
      <w:pPr>
        <w:rPr>
          <w:shd w:val="clear" w:color="auto" w:fill="FFFFFF"/>
        </w:rPr>
      </w:pPr>
      <w:r>
        <w:rPr>
          <w:shd w:val="clear" w:color="auto" w:fill="FFFFFF"/>
        </w:rPr>
        <w:tab/>
      </w:r>
      <w:r w:rsidR="00D63B4F">
        <w:rPr>
          <w:rFonts w:hint="eastAsia"/>
          <w:shd w:val="clear" w:color="auto" w:fill="FFFFFF"/>
        </w:rPr>
        <w:t>在本章节中，讲述运行环境、训练数据、训练结果、性能对比、结果对比、</w:t>
      </w:r>
    </w:p>
    <w:p w:rsidR="00B80139" w:rsidRDefault="00B80139" w:rsidP="002726A4">
      <w:pPr>
        <w:rPr>
          <w:shd w:val="clear" w:color="auto" w:fill="FFFFFF"/>
        </w:rPr>
      </w:pPr>
      <w:r>
        <w:rPr>
          <w:rFonts w:hint="eastAsia"/>
          <w:shd w:val="clear" w:color="auto" w:fill="FFFFFF"/>
        </w:rPr>
        <w:t>包括</w:t>
      </w:r>
      <w:r>
        <w:rPr>
          <w:rFonts w:hint="eastAsia"/>
          <w:shd w:val="clear" w:color="auto" w:fill="FFFFFF"/>
        </w:rPr>
        <w:t xml:space="preserve"> </w:t>
      </w:r>
      <w:r>
        <w:rPr>
          <w:rFonts w:hint="eastAsia"/>
          <w:shd w:val="clear" w:color="auto" w:fill="FFFFFF"/>
        </w:rPr>
        <w:t>针对特定噪声</w:t>
      </w:r>
      <w:r>
        <w:rPr>
          <w:rFonts w:hint="eastAsia"/>
          <w:shd w:val="clear" w:color="auto" w:fill="FFFFFF"/>
        </w:rPr>
        <w:t xml:space="preserve"> </w:t>
      </w:r>
      <w:r>
        <w:rPr>
          <w:rFonts w:hint="eastAsia"/>
          <w:shd w:val="clear" w:color="auto" w:fill="FFFFFF"/>
        </w:rPr>
        <w:t>针对随机噪声（需要</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使用多重去噪标准进行，打一个表格，进行对比</w:t>
      </w:r>
      <w:r>
        <w:rPr>
          <w:rFonts w:hint="eastAsia"/>
          <w:shd w:val="clear" w:color="auto" w:fill="FFFFFF"/>
        </w:rPr>
        <w:t>BM</w:t>
      </w:r>
      <w:r>
        <w:rPr>
          <w:shd w:val="clear" w:color="auto" w:fill="FFFFFF"/>
        </w:rPr>
        <w:t>3</w:t>
      </w:r>
      <w:r>
        <w:rPr>
          <w:rFonts w:hint="eastAsia"/>
          <w:shd w:val="clear" w:color="auto" w:fill="FFFFFF"/>
        </w:rPr>
        <w:t>D</w:t>
      </w:r>
      <w:r>
        <w:rPr>
          <w:shd w:val="clear" w:color="auto" w:fill="FFFFFF"/>
        </w:rPr>
        <w:t xml:space="preserve"> </w:t>
      </w:r>
      <w:r>
        <w:rPr>
          <w:rFonts w:hint="eastAsia"/>
          <w:shd w:val="clear" w:color="auto" w:fill="FFFFFF"/>
        </w:rPr>
        <w:t>对不不同标准</w:t>
      </w:r>
      <w:r>
        <w:rPr>
          <w:rFonts w:hint="eastAsia"/>
          <w:shd w:val="clear" w:color="auto" w:fill="FFFFFF"/>
        </w:rPr>
        <w:t xml:space="preserve"> </w:t>
      </w:r>
      <w:r>
        <w:rPr>
          <w:rFonts w:hint="eastAsia"/>
          <w:shd w:val="clear" w:color="auto" w:fill="FFFFFF"/>
        </w:rPr>
        <w:t>以及使用本文所述的方法，另外附一张对比图表）</w:t>
      </w:r>
    </w:p>
    <w:p w:rsidR="00D326D6" w:rsidRDefault="00D326D6" w:rsidP="00771813">
      <w:pPr>
        <w:rPr>
          <w:rFonts w:hint="eastAsia"/>
          <w:shd w:val="clear" w:color="auto" w:fill="FFFFFF"/>
        </w:rPr>
      </w:pPr>
      <w:r>
        <w:rPr>
          <w:shd w:val="clear" w:color="auto" w:fill="FFFFFF"/>
        </w:rPr>
        <w:tab/>
      </w:r>
      <w:r w:rsidR="00771813">
        <w:rPr>
          <w:rFonts w:hint="eastAsia"/>
          <w:shd w:val="clear" w:color="auto" w:fill="FFFFFF"/>
        </w:rPr>
        <w:t>训练数据</w:t>
      </w:r>
      <w:r w:rsidR="00B12B4A">
        <w:rPr>
          <w:rFonts w:hint="eastAsia"/>
          <w:shd w:val="clear" w:color="auto" w:fill="FFFFFF"/>
        </w:rPr>
        <w:t>：对于训练数据以及测试数据，首先对</w:t>
      </w:r>
      <w:r w:rsidR="00B12B4A">
        <w:rPr>
          <w:rFonts w:hint="eastAsia"/>
          <w:shd w:val="clear" w:color="auto" w:fill="FFFFFF"/>
        </w:rPr>
        <w:t>2249</w:t>
      </w:r>
      <w:r w:rsidR="00B12B4A">
        <w:rPr>
          <w:rFonts w:hint="eastAsia"/>
          <w:shd w:val="clear" w:color="auto" w:fill="FFFFFF"/>
        </w:rPr>
        <w:t>张图片进行缩放处理，制作</w:t>
      </w:r>
      <w:r w:rsidR="00B12B4A">
        <w:rPr>
          <w:rFonts w:hint="eastAsia"/>
          <w:shd w:val="clear" w:color="auto" w:fill="FFFFFF"/>
        </w:rPr>
        <w:t>256*</w:t>
      </w:r>
      <w:r w:rsidR="00B12B4A">
        <w:rPr>
          <w:shd w:val="clear" w:color="auto" w:fill="FFFFFF"/>
        </w:rPr>
        <w:t>256</w:t>
      </w:r>
      <w:r w:rsidR="00B12B4A">
        <w:rPr>
          <w:rFonts w:hint="eastAsia"/>
          <w:shd w:val="clear" w:color="auto" w:fill="FFFFFF"/>
        </w:rPr>
        <w:t>的缩略图，并以此作为训练数据以及测试数据的原始数据。</w:t>
      </w:r>
    </w:p>
    <w:p w:rsidR="0078488B" w:rsidRPr="006E3BA3" w:rsidRDefault="0078488B" w:rsidP="00771813">
      <w:r>
        <w:rPr>
          <w:shd w:val="clear" w:color="auto" w:fill="FFFFFF"/>
        </w:rPr>
        <w:tab/>
      </w:r>
      <w:r>
        <w:rPr>
          <w:rFonts w:hint="eastAsia"/>
          <w:shd w:val="clear" w:color="auto" w:fill="FFFFFF"/>
        </w:rPr>
        <w:t>针对固定噪声水平的高斯噪声的去噪，我们对原始数据进行处理，人工添加</w:t>
      </w:r>
      <w:r w:rsidRPr="00AD0631">
        <w:rPr>
          <w:position w:val="-6"/>
        </w:rPr>
        <w:object w:dxaOrig="700" w:dyaOrig="279">
          <v:shape id="_x0000_i3125" type="#_x0000_t75" style="width:35.1pt;height:13.85pt" o:ole="">
            <v:imagedata r:id="rId109" o:title=""/>
          </v:shape>
          <o:OLEObject Type="Embed" ProgID="Equation.DSMT4" ShapeID="_x0000_i3125" DrawAspect="Content" ObjectID="_1556635909" r:id="rId116"/>
        </w:object>
      </w:r>
      <w:r>
        <w:rPr>
          <w:rFonts w:hint="eastAsia"/>
        </w:rPr>
        <w:t>的高斯噪声</w:t>
      </w:r>
      <w:r w:rsidR="00EE4399">
        <w:rPr>
          <w:rFonts w:hint="eastAsia"/>
        </w:rPr>
        <w:t>，并使用该高斯噪声作为训练的标签。</w:t>
      </w:r>
    </w:p>
    <w:p w:rsidR="00EE4399" w:rsidRDefault="00EE4399" w:rsidP="00771813">
      <w:r>
        <w:tab/>
      </w:r>
      <w:r>
        <w:rPr>
          <w:rFonts w:hint="eastAsia"/>
        </w:rPr>
        <w:t>对于不固定噪声水平的高斯噪声的去噪，同样使用已经生成的</w:t>
      </w:r>
      <w:r>
        <w:rPr>
          <w:rFonts w:hint="eastAsia"/>
        </w:rPr>
        <w:t>2249</w:t>
      </w:r>
      <w:r>
        <w:rPr>
          <w:rFonts w:hint="eastAsia"/>
        </w:rPr>
        <w:t>张图像进行处理。对于</w:t>
      </w:r>
      <w:r>
        <w:rPr>
          <w:rFonts w:hint="eastAsia"/>
        </w:rPr>
        <w:t>2249</w:t>
      </w:r>
      <w:r>
        <w:rPr>
          <w:rFonts w:hint="eastAsia"/>
        </w:rPr>
        <w:t>张图像，手动随机添加</w:t>
      </w:r>
      <w:r w:rsidRPr="00EE4399">
        <w:rPr>
          <w:position w:val="-10"/>
        </w:rPr>
        <w:object w:dxaOrig="1040" w:dyaOrig="320">
          <v:shape id="_x0000_i3132" type="#_x0000_t75" style="width:52.15pt;height:16.15pt" o:ole="">
            <v:imagedata r:id="rId117" o:title=""/>
          </v:shape>
          <o:OLEObject Type="Embed" ProgID="Equation.DSMT4" ShapeID="_x0000_i3132" DrawAspect="Content" ObjectID="_1556635910" r:id="rId118"/>
        </w:object>
      </w:r>
      <w:r>
        <w:rPr>
          <w:rFonts w:hint="eastAsia"/>
        </w:rPr>
        <w:t>的高斯噪声，并使用该噪声作为训练标签，进行训练</w:t>
      </w:r>
      <w:r w:rsidR="006E3BA3">
        <w:rPr>
          <w:rFonts w:hint="eastAsia"/>
        </w:rPr>
        <w:t>。在此环节中，将涉及到更多的特征，网络深度有所增加。</w:t>
      </w:r>
    </w:p>
    <w:p w:rsidR="006E3BA3" w:rsidRDefault="006E3BA3" w:rsidP="006E3BA3">
      <w:pPr>
        <w:pStyle w:val="2"/>
        <w:spacing w:before="156" w:after="156"/>
        <w:rPr>
          <w:rFonts w:hint="eastAsia"/>
        </w:rPr>
      </w:pPr>
      <w:r>
        <w:rPr>
          <w:rFonts w:hint="eastAsia"/>
        </w:rPr>
        <w:t xml:space="preserve">4.2 </w:t>
      </w:r>
      <w:r>
        <w:rPr>
          <w:rFonts w:hint="eastAsia"/>
        </w:rPr>
        <w:t>测试</w:t>
      </w:r>
      <w:r w:rsidR="004C0E26">
        <w:rPr>
          <w:rFonts w:hint="eastAsia"/>
        </w:rPr>
        <w:t>数据</w:t>
      </w:r>
      <w:r w:rsidR="005E0186">
        <w:rPr>
          <w:rFonts w:hint="eastAsia"/>
        </w:rPr>
        <w:t>及对比</w:t>
      </w:r>
    </w:p>
    <w:p w:rsidR="00EE4399" w:rsidRDefault="00EE4399" w:rsidP="00771813">
      <w:pPr>
        <w:rPr>
          <w:rFonts w:hint="eastAsia"/>
        </w:rPr>
      </w:pPr>
      <w:r>
        <w:tab/>
      </w:r>
      <w:r>
        <w:rPr>
          <w:rFonts w:hint="eastAsia"/>
        </w:rPr>
        <w:t>在固定噪声水平的高斯去噪测试中，</w:t>
      </w:r>
      <w:r w:rsidR="006E3BA3">
        <w:rPr>
          <w:rFonts w:hint="eastAsia"/>
        </w:rPr>
        <w:t>在灰度图部分，</w:t>
      </w:r>
      <w:r>
        <w:rPr>
          <w:rFonts w:hint="eastAsia"/>
        </w:rPr>
        <w:t>使用经典的</w:t>
      </w:r>
      <w:proofErr w:type="spellStart"/>
      <w:r>
        <w:rPr>
          <w:rFonts w:hint="eastAsia"/>
        </w:rPr>
        <w:t>camearman</w:t>
      </w:r>
      <w:proofErr w:type="spellEnd"/>
      <w:r>
        <w:rPr>
          <w:rFonts w:hint="eastAsia"/>
        </w:rPr>
        <w:t>、</w:t>
      </w:r>
      <w:r>
        <w:rPr>
          <w:rFonts w:hint="eastAsia"/>
        </w:rPr>
        <w:t>boat</w:t>
      </w:r>
      <w:r>
        <w:rPr>
          <w:rFonts w:hint="eastAsia"/>
        </w:rPr>
        <w:t>、</w:t>
      </w:r>
      <w:proofErr w:type="spellStart"/>
      <w:r>
        <w:rPr>
          <w:rFonts w:hint="eastAsia"/>
        </w:rPr>
        <w:t>lena</w:t>
      </w:r>
      <w:proofErr w:type="spellEnd"/>
      <w:r>
        <w:rPr>
          <w:rFonts w:hint="eastAsia"/>
        </w:rPr>
        <w:t>、</w:t>
      </w:r>
      <w:r>
        <w:rPr>
          <w:rFonts w:hint="eastAsia"/>
        </w:rPr>
        <w:t>house</w:t>
      </w:r>
      <w:r>
        <w:rPr>
          <w:rFonts w:hint="eastAsia"/>
        </w:rPr>
        <w:t>、</w:t>
      </w:r>
      <w:proofErr w:type="spellStart"/>
      <w:r>
        <w:rPr>
          <w:rFonts w:hint="eastAsia"/>
        </w:rPr>
        <w:t>barbara</w:t>
      </w:r>
      <w:proofErr w:type="spellEnd"/>
      <w:r>
        <w:rPr>
          <w:rFonts w:hint="eastAsia"/>
        </w:rPr>
        <w:t>、</w:t>
      </w:r>
      <w:proofErr w:type="spellStart"/>
      <w:r>
        <w:rPr>
          <w:rFonts w:hint="eastAsia"/>
        </w:rPr>
        <w:t>pappers</w:t>
      </w:r>
      <w:proofErr w:type="spellEnd"/>
      <w:r>
        <w:rPr>
          <w:rFonts w:hint="eastAsia"/>
        </w:rPr>
        <w:t>、</w:t>
      </w:r>
      <w:r>
        <w:rPr>
          <w:rFonts w:hint="eastAsia"/>
        </w:rPr>
        <w:t>couple</w:t>
      </w:r>
      <w:r>
        <w:rPr>
          <w:rFonts w:hint="eastAsia"/>
        </w:rPr>
        <w:t>、</w:t>
      </w:r>
      <w:r>
        <w:rPr>
          <w:rFonts w:hint="eastAsia"/>
        </w:rPr>
        <w:t>hill</w:t>
      </w:r>
      <w:r>
        <w:rPr>
          <w:rFonts w:hint="eastAsia"/>
        </w:rPr>
        <w:t>以及</w:t>
      </w:r>
      <w:r>
        <w:rPr>
          <w:rFonts w:hint="eastAsia"/>
        </w:rPr>
        <w:t>man</w:t>
      </w:r>
      <w:r>
        <w:rPr>
          <w:rFonts w:hint="eastAsia"/>
        </w:rPr>
        <w:t>进行测试</w:t>
      </w:r>
      <w:r w:rsidR="006E3BA3">
        <w:rPr>
          <w:rFonts w:hint="eastAsia"/>
        </w:rPr>
        <w:t>。在彩色图部分，使用经典的</w:t>
      </w:r>
      <w:proofErr w:type="spellStart"/>
      <w:r w:rsidR="006E3BA3">
        <w:rPr>
          <w:rFonts w:hint="eastAsia"/>
        </w:rPr>
        <w:t>lena</w:t>
      </w:r>
      <w:proofErr w:type="spellEnd"/>
      <w:r w:rsidR="006E3BA3">
        <w:rPr>
          <w:rFonts w:hint="eastAsia"/>
        </w:rPr>
        <w:t>以及</w:t>
      </w:r>
      <w:proofErr w:type="spellStart"/>
      <w:r w:rsidR="006E3BA3">
        <w:rPr>
          <w:rFonts w:hint="eastAsia"/>
        </w:rPr>
        <w:t>gril</w:t>
      </w:r>
      <w:proofErr w:type="spellEnd"/>
      <w:r w:rsidR="006E3BA3">
        <w:rPr>
          <w:rFonts w:hint="eastAsia"/>
        </w:rPr>
        <w:t>图进行测试。</w:t>
      </w:r>
      <w:r w:rsidR="005D4E43">
        <w:rPr>
          <w:rFonts w:hint="eastAsia"/>
        </w:rPr>
        <w:t>对比的其他算法为传统的平均滤波算法以及</w:t>
      </w:r>
      <w:r w:rsidR="005D4E43">
        <w:rPr>
          <w:rFonts w:hint="eastAsia"/>
        </w:rPr>
        <w:t>BM</w:t>
      </w:r>
      <w:r w:rsidR="005D4E43">
        <w:t>3</w:t>
      </w:r>
      <w:r w:rsidR="005D4E43">
        <w:rPr>
          <w:rFonts w:hint="eastAsia"/>
        </w:rPr>
        <w:t>D</w:t>
      </w:r>
      <w:r w:rsidR="005D4E43">
        <w:rPr>
          <w:rFonts w:hint="eastAsia"/>
        </w:rPr>
        <w:t>算法。参与对比的项目有去噪后的峰值信噪比（</w:t>
      </w:r>
      <w:r w:rsidR="005D4E43">
        <w:rPr>
          <w:rFonts w:hint="eastAsia"/>
        </w:rPr>
        <w:t>PSNR</w:t>
      </w:r>
      <w:r w:rsidR="005D4E43">
        <w:rPr>
          <w:rFonts w:hint="eastAsia"/>
        </w:rPr>
        <w:t>）、算法运行时间以及具体细节对比。</w:t>
      </w:r>
    </w:p>
    <w:p w:rsidR="006E3BA3" w:rsidRDefault="006E3BA3" w:rsidP="00771813">
      <w:r>
        <w:tab/>
      </w:r>
      <w:r>
        <w:rPr>
          <w:rFonts w:hint="eastAsia"/>
        </w:rPr>
        <w:t>在不固定噪声水平的高斯噪声去噪测试中，使用经典的</w:t>
      </w:r>
      <w:proofErr w:type="spellStart"/>
      <w:r>
        <w:rPr>
          <w:rFonts w:hint="eastAsia"/>
        </w:rPr>
        <w:t>lena</w:t>
      </w:r>
      <w:proofErr w:type="spellEnd"/>
      <w:r>
        <w:rPr>
          <w:rFonts w:hint="eastAsia"/>
        </w:rPr>
        <w:t>图像进行。对于</w:t>
      </w:r>
      <w:proofErr w:type="spellStart"/>
      <w:r>
        <w:rPr>
          <w:rFonts w:hint="eastAsia"/>
        </w:rPr>
        <w:t>lena</w:t>
      </w:r>
      <w:proofErr w:type="spellEnd"/>
      <w:r>
        <w:rPr>
          <w:rFonts w:hint="eastAsia"/>
        </w:rPr>
        <w:t>图像，已经实现做好了添加了</w:t>
      </w:r>
      <w:r w:rsidRPr="00EE4399">
        <w:rPr>
          <w:position w:val="-10"/>
        </w:rPr>
        <w:object w:dxaOrig="1040" w:dyaOrig="320">
          <v:shape id="_x0000_i3133" type="#_x0000_t75" style="width:52.15pt;height:16.15pt" o:ole="">
            <v:imagedata r:id="rId117" o:title=""/>
          </v:shape>
          <o:OLEObject Type="Embed" ProgID="Equation.DSMT4" ShapeID="_x0000_i3133" DrawAspect="Content" ObjectID="_1556635911" r:id="rId119"/>
        </w:object>
      </w:r>
      <w:r>
        <w:rPr>
          <w:rFonts w:hint="eastAsia"/>
        </w:rPr>
        <w:t>的高斯噪声的测试样例，方便进行测试的进行。</w:t>
      </w:r>
      <w:r w:rsidR="005D4E43">
        <w:rPr>
          <w:rFonts w:hint="eastAsia"/>
        </w:rPr>
        <w:t>这里参与对比是</w:t>
      </w:r>
      <w:r w:rsidR="005D4E43">
        <w:rPr>
          <w:rFonts w:hint="eastAsia"/>
        </w:rPr>
        <w:t>BM</w:t>
      </w:r>
      <w:r w:rsidR="005D4E43">
        <w:t>3</w:t>
      </w:r>
      <w:r w:rsidR="005D4E43">
        <w:rPr>
          <w:rFonts w:hint="eastAsia"/>
        </w:rPr>
        <w:t>D</w:t>
      </w:r>
      <w:r w:rsidR="005D4E43">
        <w:rPr>
          <w:rFonts w:hint="eastAsia"/>
        </w:rPr>
        <w:t>算法</w:t>
      </w:r>
      <w:r w:rsidR="007D5CE0">
        <w:rPr>
          <w:rFonts w:hint="eastAsia"/>
        </w:rPr>
        <w:t>在指定</w:t>
      </w:r>
      <w:r w:rsidR="007D5CE0" w:rsidRPr="00AD0631">
        <w:rPr>
          <w:position w:val="-6"/>
        </w:rPr>
        <w:object w:dxaOrig="700" w:dyaOrig="279">
          <v:shape id="_x0000_i3136" type="#_x0000_t75" style="width:35.1pt;height:13.85pt" o:ole="">
            <v:imagedata r:id="rId120" o:title=""/>
          </v:shape>
          <o:OLEObject Type="Embed" ProgID="Equation.DSMT4" ShapeID="_x0000_i3136" DrawAspect="Content" ObjectID="_1556635912" r:id="rId121"/>
        </w:object>
      </w:r>
      <w:r w:rsidR="007D5CE0">
        <w:rPr>
          <w:rFonts w:hint="eastAsia"/>
        </w:rPr>
        <w:t>以及</w:t>
      </w:r>
      <w:r w:rsidR="007D5CE0" w:rsidRPr="00AD0631">
        <w:rPr>
          <w:position w:val="-6"/>
        </w:rPr>
        <w:object w:dxaOrig="720" w:dyaOrig="279">
          <v:shape id="_x0000_i3142" type="#_x0000_t75" style="width:36pt;height:13.85pt" o:ole="">
            <v:imagedata r:id="rId122" o:title=""/>
          </v:shape>
          <o:OLEObject Type="Embed" ProgID="Equation.DSMT4" ShapeID="_x0000_i3142" DrawAspect="Content" ObjectID="_1556635913" r:id="rId123"/>
        </w:object>
      </w:r>
      <w:r w:rsidR="007D5CE0">
        <w:rPr>
          <w:rFonts w:hint="eastAsia"/>
        </w:rPr>
        <w:t>情况下对以上测试样例进行去噪。</w:t>
      </w:r>
    </w:p>
    <w:p w:rsidR="00F82801" w:rsidRDefault="00F82801" w:rsidP="00771813">
      <w:r>
        <w:tab/>
      </w:r>
      <w:r>
        <w:rPr>
          <w:rFonts w:hint="eastAsia"/>
        </w:rPr>
        <w:t>对于以上所提出的训练以及测试任务，均使用</w:t>
      </w:r>
      <w:proofErr w:type="spellStart"/>
      <w:r>
        <w:rPr>
          <w:rFonts w:hint="eastAsia"/>
        </w:rPr>
        <w:t>PyCharm</w:t>
      </w:r>
      <w:proofErr w:type="spellEnd"/>
      <w:r>
        <w:t xml:space="preserve"> 2017.1.2</w:t>
      </w:r>
      <w:r>
        <w:rPr>
          <w:rFonts w:hint="eastAsia"/>
        </w:rPr>
        <w:t>进行。所使用</w:t>
      </w:r>
      <w:r>
        <w:rPr>
          <w:rFonts w:hint="eastAsia"/>
        </w:rPr>
        <w:t>PC</w:t>
      </w:r>
      <w:r>
        <w:rPr>
          <w:rFonts w:hint="eastAsia"/>
        </w:rPr>
        <w:t>环境为</w:t>
      </w:r>
      <w:r>
        <w:rPr>
          <w:rFonts w:hint="eastAsia"/>
        </w:rPr>
        <w:t>CPU</w:t>
      </w:r>
      <w:r>
        <w:rPr>
          <w:rFonts w:hint="eastAsia"/>
        </w:rPr>
        <w:t>：</w:t>
      </w:r>
      <w:r>
        <w:rPr>
          <w:rFonts w:hint="eastAsia"/>
        </w:rPr>
        <w:t>Intel(</w:t>
      </w:r>
      <w:r>
        <w:t>R</w:t>
      </w:r>
      <w:r>
        <w:rPr>
          <w:rFonts w:hint="eastAsia"/>
        </w:rPr>
        <w:t>)</w:t>
      </w:r>
      <w:r>
        <w:t xml:space="preserve"> Core(TM) i7-4710HQ 2.5GHz</w:t>
      </w:r>
      <w:r>
        <w:rPr>
          <w:rFonts w:hint="eastAsia"/>
        </w:rPr>
        <w:t>，</w:t>
      </w:r>
      <w:r>
        <w:rPr>
          <w:rFonts w:hint="eastAsia"/>
        </w:rPr>
        <w:t>GPU</w:t>
      </w:r>
      <w:r>
        <w:rPr>
          <w:rFonts w:hint="eastAsia"/>
        </w:rPr>
        <w:t>：</w:t>
      </w:r>
      <w:proofErr w:type="spellStart"/>
      <w:r>
        <w:rPr>
          <w:rFonts w:hint="eastAsia"/>
        </w:rPr>
        <w:t>Nvidia</w:t>
      </w:r>
      <w:proofErr w:type="spellEnd"/>
      <w:r>
        <w:t xml:space="preserve"> </w:t>
      </w:r>
      <w:r>
        <w:rPr>
          <w:rFonts w:hint="eastAsia"/>
        </w:rPr>
        <w:t>GTX</w:t>
      </w:r>
      <w:r>
        <w:t>850</w:t>
      </w:r>
      <w:r>
        <w:rPr>
          <w:rFonts w:hint="eastAsia"/>
        </w:rPr>
        <w:t>M</w:t>
      </w:r>
      <w:r>
        <w:rPr>
          <w:rFonts w:hint="eastAsia"/>
        </w:rPr>
        <w:t>。</w:t>
      </w:r>
      <w:r>
        <w:rPr>
          <w:rFonts w:hint="eastAsia"/>
        </w:rPr>
        <w:lastRenderedPageBreak/>
        <w:t>进行测试前，对固定噪声水平的去噪模型进行了</w:t>
      </w:r>
      <w:r w:rsidR="007D0C21">
        <w:t>9</w:t>
      </w:r>
      <w:r>
        <w:rPr>
          <w:rFonts w:hint="eastAsia"/>
        </w:rPr>
        <w:t>个小时的训练，对不固定噪声水平额去噪模型进行了</w:t>
      </w:r>
      <w:r w:rsidR="007D0C21">
        <w:rPr>
          <w:rFonts w:hint="eastAsia"/>
        </w:rPr>
        <w:t>12</w:t>
      </w:r>
      <w:r>
        <w:rPr>
          <w:rFonts w:hint="eastAsia"/>
        </w:rPr>
        <w:t>个小时的训练。</w:t>
      </w:r>
      <w:bookmarkStart w:id="2" w:name="_GoBack"/>
      <w:bookmarkEnd w:id="2"/>
    </w:p>
    <w:p w:rsidR="002C602F" w:rsidRDefault="002C602F" w:rsidP="002C602F">
      <w:pPr>
        <w:pStyle w:val="2"/>
        <w:spacing w:before="156" w:after="156"/>
        <w:rPr>
          <w:rFonts w:hint="eastAsia"/>
        </w:rPr>
      </w:pPr>
      <w:r>
        <w:rPr>
          <w:rFonts w:hint="eastAsia"/>
        </w:rPr>
        <w:t xml:space="preserve">4.3 </w:t>
      </w:r>
      <w:r>
        <w:rPr>
          <w:rFonts w:hint="eastAsia"/>
        </w:rPr>
        <w:t>测试结果</w:t>
      </w:r>
      <w:r w:rsidR="00C80527">
        <w:rPr>
          <w:rFonts w:hint="eastAsia"/>
        </w:rPr>
        <w:t>及分析</w:t>
      </w:r>
    </w:p>
    <w:p w:rsidR="00F82801" w:rsidRDefault="00F82801" w:rsidP="00771813">
      <w:pPr>
        <w:rPr>
          <w:rFonts w:hint="eastAsia"/>
        </w:rPr>
      </w:pPr>
    </w:p>
    <w:p w:rsidR="005E0186" w:rsidRPr="00EE4399" w:rsidRDefault="005E0186" w:rsidP="00771813">
      <w:pPr>
        <w:rPr>
          <w:rFonts w:hint="eastAsia"/>
          <w:shd w:val="clear" w:color="auto" w:fill="FFFFFF"/>
        </w:rPr>
      </w:pPr>
    </w:p>
    <w:p w:rsidR="00E31269" w:rsidRPr="00B80139" w:rsidRDefault="00E31269" w:rsidP="00E31269">
      <w:pPr>
        <w:pStyle w:val="2"/>
        <w:spacing w:before="156" w:after="156"/>
        <w:rPr>
          <w:rFonts w:hint="eastAsia"/>
          <w:shd w:val="clear" w:color="auto" w:fill="FFFFFF"/>
        </w:rPr>
      </w:pPr>
    </w:p>
    <w:p w:rsidR="003536B8" w:rsidRDefault="003536B8" w:rsidP="009A658A">
      <w:pPr>
        <w:pStyle w:val="11"/>
        <w:spacing w:before="156" w:after="156"/>
        <w:rPr>
          <w:shd w:val="clear" w:color="auto" w:fill="FFFFFF"/>
        </w:rPr>
      </w:pPr>
      <w:r>
        <w:rPr>
          <w:rFonts w:hint="eastAsia"/>
          <w:shd w:val="clear" w:color="auto" w:fill="FFFFFF"/>
        </w:rPr>
        <w:t>第五章</w:t>
      </w:r>
      <w:r>
        <w:rPr>
          <w:rFonts w:hint="eastAsia"/>
          <w:shd w:val="clear" w:color="auto" w:fill="FFFFFF"/>
        </w:rPr>
        <w:t xml:space="preserve"> </w:t>
      </w:r>
      <w:r>
        <w:rPr>
          <w:rFonts w:hint="eastAsia"/>
          <w:shd w:val="clear" w:color="auto" w:fill="FFFFFF"/>
        </w:rPr>
        <w:t>全文展望</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124"/>
      <w:footerReference w:type="default" r:id="rId125"/>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59BA" w:rsidRDefault="003F59BA" w:rsidP="00676F0F">
      <w:pPr>
        <w:spacing w:line="240" w:lineRule="auto"/>
      </w:pPr>
      <w:r>
        <w:separator/>
      </w:r>
    </w:p>
  </w:endnote>
  <w:endnote w:type="continuationSeparator" w:id="0">
    <w:p w:rsidR="003F59BA" w:rsidRDefault="003F59BA"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5E0186" w:rsidRDefault="005E0186">
        <w:pPr>
          <w:pStyle w:val="a9"/>
          <w:jc w:val="center"/>
        </w:pPr>
        <w:r>
          <w:fldChar w:fldCharType="begin"/>
        </w:r>
        <w:r>
          <w:instrText>PAGE   \* MERGEFORMAT</w:instrText>
        </w:r>
        <w:r>
          <w:fldChar w:fldCharType="separate"/>
        </w:r>
        <w:r w:rsidR="007D0C21" w:rsidRPr="007D0C21">
          <w:rPr>
            <w:noProof/>
            <w:lang w:val="zh-CN"/>
          </w:rPr>
          <w:t>25</w:t>
        </w:r>
        <w:r>
          <w:fldChar w:fldCharType="end"/>
        </w:r>
      </w:p>
    </w:sdtContent>
  </w:sdt>
  <w:p w:rsidR="005E0186" w:rsidRDefault="005E0186">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59BA" w:rsidRDefault="003F59BA" w:rsidP="00676F0F">
      <w:pPr>
        <w:spacing w:line="240" w:lineRule="auto"/>
      </w:pPr>
      <w:r>
        <w:separator/>
      </w:r>
    </w:p>
  </w:footnote>
  <w:footnote w:type="continuationSeparator" w:id="0">
    <w:p w:rsidR="003F59BA" w:rsidRDefault="003F59BA"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186" w:rsidRDefault="005E0186"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2109A9"/>
    <w:multiLevelType w:val="hybridMultilevel"/>
    <w:tmpl w:val="F724DD1E"/>
    <w:lvl w:ilvl="0" w:tplc="507AAD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5"/>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3613"/>
    <w:rsid w:val="000058C1"/>
    <w:rsid w:val="00013EBE"/>
    <w:rsid w:val="000211A2"/>
    <w:rsid w:val="0002463A"/>
    <w:rsid w:val="000337EF"/>
    <w:rsid w:val="0003591B"/>
    <w:rsid w:val="00040DC4"/>
    <w:rsid w:val="00045F00"/>
    <w:rsid w:val="00050282"/>
    <w:rsid w:val="00055503"/>
    <w:rsid w:val="00057CEF"/>
    <w:rsid w:val="00065BC0"/>
    <w:rsid w:val="00066DD6"/>
    <w:rsid w:val="00071078"/>
    <w:rsid w:val="00075022"/>
    <w:rsid w:val="0008494F"/>
    <w:rsid w:val="00086747"/>
    <w:rsid w:val="0009110D"/>
    <w:rsid w:val="00091756"/>
    <w:rsid w:val="000927CE"/>
    <w:rsid w:val="000A356D"/>
    <w:rsid w:val="000A3B74"/>
    <w:rsid w:val="000A4026"/>
    <w:rsid w:val="000A437F"/>
    <w:rsid w:val="000A5A76"/>
    <w:rsid w:val="000B2B00"/>
    <w:rsid w:val="000B6DA2"/>
    <w:rsid w:val="000C1361"/>
    <w:rsid w:val="000C172A"/>
    <w:rsid w:val="000C1D26"/>
    <w:rsid w:val="000C4286"/>
    <w:rsid w:val="000C528A"/>
    <w:rsid w:val="000D1603"/>
    <w:rsid w:val="000E78DB"/>
    <w:rsid w:val="000F4C00"/>
    <w:rsid w:val="001018E9"/>
    <w:rsid w:val="00104981"/>
    <w:rsid w:val="00114079"/>
    <w:rsid w:val="0014633E"/>
    <w:rsid w:val="00150FC0"/>
    <w:rsid w:val="001544D6"/>
    <w:rsid w:val="00160186"/>
    <w:rsid w:val="00166F61"/>
    <w:rsid w:val="001811B9"/>
    <w:rsid w:val="00181DDE"/>
    <w:rsid w:val="001A04EE"/>
    <w:rsid w:val="001A0BC6"/>
    <w:rsid w:val="001A123A"/>
    <w:rsid w:val="001A7230"/>
    <w:rsid w:val="001A756F"/>
    <w:rsid w:val="001C377E"/>
    <w:rsid w:val="001C571F"/>
    <w:rsid w:val="001C6AF1"/>
    <w:rsid w:val="001E2199"/>
    <w:rsid w:val="001E4534"/>
    <w:rsid w:val="001E7898"/>
    <w:rsid w:val="001F1F82"/>
    <w:rsid w:val="001F607C"/>
    <w:rsid w:val="00202CEE"/>
    <w:rsid w:val="0020791C"/>
    <w:rsid w:val="00211708"/>
    <w:rsid w:val="0021205E"/>
    <w:rsid w:val="002220DF"/>
    <w:rsid w:val="002306A9"/>
    <w:rsid w:val="0023084C"/>
    <w:rsid w:val="00232D68"/>
    <w:rsid w:val="002351EF"/>
    <w:rsid w:val="00240191"/>
    <w:rsid w:val="00243FA7"/>
    <w:rsid w:val="00245B30"/>
    <w:rsid w:val="00245D67"/>
    <w:rsid w:val="002471D7"/>
    <w:rsid w:val="002517D2"/>
    <w:rsid w:val="00254559"/>
    <w:rsid w:val="00254CE5"/>
    <w:rsid w:val="0026310D"/>
    <w:rsid w:val="00264BA5"/>
    <w:rsid w:val="00265325"/>
    <w:rsid w:val="0026576A"/>
    <w:rsid w:val="002726A4"/>
    <w:rsid w:val="00273E78"/>
    <w:rsid w:val="00277E4A"/>
    <w:rsid w:val="00294EB9"/>
    <w:rsid w:val="002A02DD"/>
    <w:rsid w:val="002A34D1"/>
    <w:rsid w:val="002B0CF2"/>
    <w:rsid w:val="002B21D9"/>
    <w:rsid w:val="002C1CEC"/>
    <w:rsid w:val="002C602F"/>
    <w:rsid w:val="002D2F52"/>
    <w:rsid w:val="002D4E2A"/>
    <w:rsid w:val="002E22E7"/>
    <w:rsid w:val="002E797B"/>
    <w:rsid w:val="00300034"/>
    <w:rsid w:val="00305644"/>
    <w:rsid w:val="00312790"/>
    <w:rsid w:val="00314FA6"/>
    <w:rsid w:val="003228ED"/>
    <w:rsid w:val="00343952"/>
    <w:rsid w:val="003536B8"/>
    <w:rsid w:val="00360A64"/>
    <w:rsid w:val="00363B40"/>
    <w:rsid w:val="00365B23"/>
    <w:rsid w:val="00366066"/>
    <w:rsid w:val="00366C84"/>
    <w:rsid w:val="00377D5A"/>
    <w:rsid w:val="0039304D"/>
    <w:rsid w:val="00396FFA"/>
    <w:rsid w:val="003A6EC8"/>
    <w:rsid w:val="003B33B4"/>
    <w:rsid w:val="003C1D80"/>
    <w:rsid w:val="003C48CC"/>
    <w:rsid w:val="003C73A7"/>
    <w:rsid w:val="003D17B3"/>
    <w:rsid w:val="003E5184"/>
    <w:rsid w:val="003F5931"/>
    <w:rsid w:val="003F59BA"/>
    <w:rsid w:val="00401386"/>
    <w:rsid w:val="00412666"/>
    <w:rsid w:val="00414BD1"/>
    <w:rsid w:val="00414F89"/>
    <w:rsid w:val="00417E58"/>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0E26"/>
    <w:rsid w:val="004C1E9F"/>
    <w:rsid w:val="004D0271"/>
    <w:rsid w:val="004E0DFF"/>
    <w:rsid w:val="005021B2"/>
    <w:rsid w:val="00512C8B"/>
    <w:rsid w:val="00514A01"/>
    <w:rsid w:val="00515829"/>
    <w:rsid w:val="005226E0"/>
    <w:rsid w:val="00531911"/>
    <w:rsid w:val="00531B70"/>
    <w:rsid w:val="005334C8"/>
    <w:rsid w:val="005376D2"/>
    <w:rsid w:val="00542E51"/>
    <w:rsid w:val="00551929"/>
    <w:rsid w:val="00552908"/>
    <w:rsid w:val="00554054"/>
    <w:rsid w:val="00554B19"/>
    <w:rsid w:val="005652C8"/>
    <w:rsid w:val="0056653C"/>
    <w:rsid w:val="00566EF4"/>
    <w:rsid w:val="0057177A"/>
    <w:rsid w:val="00571D11"/>
    <w:rsid w:val="00572722"/>
    <w:rsid w:val="00572BC0"/>
    <w:rsid w:val="00572C45"/>
    <w:rsid w:val="00576C71"/>
    <w:rsid w:val="00592075"/>
    <w:rsid w:val="00592385"/>
    <w:rsid w:val="00593AF3"/>
    <w:rsid w:val="005972DE"/>
    <w:rsid w:val="005A470E"/>
    <w:rsid w:val="005A7AEE"/>
    <w:rsid w:val="005B787E"/>
    <w:rsid w:val="005D307E"/>
    <w:rsid w:val="005D323D"/>
    <w:rsid w:val="005D4945"/>
    <w:rsid w:val="005D4E43"/>
    <w:rsid w:val="005E0186"/>
    <w:rsid w:val="005E570A"/>
    <w:rsid w:val="005F6101"/>
    <w:rsid w:val="00602C76"/>
    <w:rsid w:val="00603028"/>
    <w:rsid w:val="00605331"/>
    <w:rsid w:val="00610650"/>
    <w:rsid w:val="006169D0"/>
    <w:rsid w:val="00617911"/>
    <w:rsid w:val="006269C5"/>
    <w:rsid w:val="00626A88"/>
    <w:rsid w:val="00630A78"/>
    <w:rsid w:val="00643804"/>
    <w:rsid w:val="0064709D"/>
    <w:rsid w:val="0065115C"/>
    <w:rsid w:val="00660555"/>
    <w:rsid w:val="006609FC"/>
    <w:rsid w:val="00662740"/>
    <w:rsid w:val="00667EA9"/>
    <w:rsid w:val="00670C13"/>
    <w:rsid w:val="006730F9"/>
    <w:rsid w:val="00675CF6"/>
    <w:rsid w:val="00676F0F"/>
    <w:rsid w:val="00676FDD"/>
    <w:rsid w:val="006834F1"/>
    <w:rsid w:val="00694864"/>
    <w:rsid w:val="006A26BB"/>
    <w:rsid w:val="006B65AA"/>
    <w:rsid w:val="006C3705"/>
    <w:rsid w:val="006D1515"/>
    <w:rsid w:val="006D291F"/>
    <w:rsid w:val="006D320C"/>
    <w:rsid w:val="006E24CC"/>
    <w:rsid w:val="006E3BA3"/>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71813"/>
    <w:rsid w:val="0078488B"/>
    <w:rsid w:val="00785754"/>
    <w:rsid w:val="00793841"/>
    <w:rsid w:val="007964E2"/>
    <w:rsid w:val="00796B87"/>
    <w:rsid w:val="00797B18"/>
    <w:rsid w:val="007B0C58"/>
    <w:rsid w:val="007B51EF"/>
    <w:rsid w:val="007C0BAE"/>
    <w:rsid w:val="007D0C21"/>
    <w:rsid w:val="007D3948"/>
    <w:rsid w:val="007D5CE0"/>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4414E"/>
    <w:rsid w:val="0085459D"/>
    <w:rsid w:val="00854C52"/>
    <w:rsid w:val="00861043"/>
    <w:rsid w:val="00874B65"/>
    <w:rsid w:val="00876B41"/>
    <w:rsid w:val="008855F5"/>
    <w:rsid w:val="00896366"/>
    <w:rsid w:val="008968E2"/>
    <w:rsid w:val="00896E44"/>
    <w:rsid w:val="008A57DC"/>
    <w:rsid w:val="008C0197"/>
    <w:rsid w:val="008D499B"/>
    <w:rsid w:val="008E07ED"/>
    <w:rsid w:val="008E0CFE"/>
    <w:rsid w:val="008E270D"/>
    <w:rsid w:val="008F04EC"/>
    <w:rsid w:val="008F1191"/>
    <w:rsid w:val="008F1758"/>
    <w:rsid w:val="008F4BA2"/>
    <w:rsid w:val="00904861"/>
    <w:rsid w:val="009116A4"/>
    <w:rsid w:val="00926D9F"/>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1A9A"/>
    <w:rsid w:val="009D2340"/>
    <w:rsid w:val="009D4FCD"/>
    <w:rsid w:val="009E3C3F"/>
    <w:rsid w:val="009F02BA"/>
    <w:rsid w:val="009F1897"/>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4DAF"/>
    <w:rsid w:val="00AB57D2"/>
    <w:rsid w:val="00AB748E"/>
    <w:rsid w:val="00AD0631"/>
    <w:rsid w:val="00AD0E68"/>
    <w:rsid w:val="00AD168B"/>
    <w:rsid w:val="00AD2EFA"/>
    <w:rsid w:val="00AD5050"/>
    <w:rsid w:val="00AF0B14"/>
    <w:rsid w:val="00B00286"/>
    <w:rsid w:val="00B07453"/>
    <w:rsid w:val="00B12B4A"/>
    <w:rsid w:val="00B12FFD"/>
    <w:rsid w:val="00B26F05"/>
    <w:rsid w:val="00B27FA1"/>
    <w:rsid w:val="00B32000"/>
    <w:rsid w:val="00B3233B"/>
    <w:rsid w:val="00B33E0A"/>
    <w:rsid w:val="00B37E88"/>
    <w:rsid w:val="00B44AC8"/>
    <w:rsid w:val="00B467E2"/>
    <w:rsid w:val="00B50F21"/>
    <w:rsid w:val="00B57914"/>
    <w:rsid w:val="00B754B9"/>
    <w:rsid w:val="00B80139"/>
    <w:rsid w:val="00B80444"/>
    <w:rsid w:val="00B94856"/>
    <w:rsid w:val="00B94D3F"/>
    <w:rsid w:val="00B96FD4"/>
    <w:rsid w:val="00BA5326"/>
    <w:rsid w:val="00BA64A0"/>
    <w:rsid w:val="00BA6F64"/>
    <w:rsid w:val="00BA7551"/>
    <w:rsid w:val="00BB242E"/>
    <w:rsid w:val="00BB70AE"/>
    <w:rsid w:val="00BB70C7"/>
    <w:rsid w:val="00BC17D0"/>
    <w:rsid w:val="00BD5BB9"/>
    <w:rsid w:val="00BE0161"/>
    <w:rsid w:val="00BE1F5B"/>
    <w:rsid w:val="00BE42EF"/>
    <w:rsid w:val="00BE643F"/>
    <w:rsid w:val="00BF445D"/>
    <w:rsid w:val="00BF7A10"/>
    <w:rsid w:val="00C0478B"/>
    <w:rsid w:val="00C0636F"/>
    <w:rsid w:val="00C16C83"/>
    <w:rsid w:val="00C2281D"/>
    <w:rsid w:val="00C27880"/>
    <w:rsid w:val="00C41DA6"/>
    <w:rsid w:val="00C572EF"/>
    <w:rsid w:val="00C606B4"/>
    <w:rsid w:val="00C629E7"/>
    <w:rsid w:val="00C62ACC"/>
    <w:rsid w:val="00C65013"/>
    <w:rsid w:val="00C66265"/>
    <w:rsid w:val="00C6686F"/>
    <w:rsid w:val="00C71ABD"/>
    <w:rsid w:val="00C72289"/>
    <w:rsid w:val="00C72852"/>
    <w:rsid w:val="00C749A9"/>
    <w:rsid w:val="00C75CB3"/>
    <w:rsid w:val="00C80527"/>
    <w:rsid w:val="00C831B0"/>
    <w:rsid w:val="00C869DC"/>
    <w:rsid w:val="00C93341"/>
    <w:rsid w:val="00C93569"/>
    <w:rsid w:val="00C93AEC"/>
    <w:rsid w:val="00CA1081"/>
    <w:rsid w:val="00CD61F3"/>
    <w:rsid w:val="00CE0598"/>
    <w:rsid w:val="00CE10CF"/>
    <w:rsid w:val="00CE4B6F"/>
    <w:rsid w:val="00CE73B3"/>
    <w:rsid w:val="00D05831"/>
    <w:rsid w:val="00D05E68"/>
    <w:rsid w:val="00D15B9F"/>
    <w:rsid w:val="00D27897"/>
    <w:rsid w:val="00D30023"/>
    <w:rsid w:val="00D30286"/>
    <w:rsid w:val="00D326D6"/>
    <w:rsid w:val="00D328E0"/>
    <w:rsid w:val="00D60D9F"/>
    <w:rsid w:val="00D6111F"/>
    <w:rsid w:val="00D63B4F"/>
    <w:rsid w:val="00D75324"/>
    <w:rsid w:val="00D93D17"/>
    <w:rsid w:val="00DA2107"/>
    <w:rsid w:val="00DB01AB"/>
    <w:rsid w:val="00DB0445"/>
    <w:rsid w:val="00DB06B9"/>
    <w:rsid w:val="00DB5536"/>
    <w:rsid w:val="00DB645C"/>
    <w:rsid w:val="00DB68AC"/>
    <w:rsid w:val="00DC5343"/>
    <w:rsid w:val="00DC7874"/>
    <w:rsid w:val="00DD0A2F"/>
    <w:rsid w:val="00DD2F74"/>
    <w:rsid w:val="00DD705F"/>
    <w:rsid w:val="00DF4EFF"/>
    <w:rsid w:val="00DF69D9"/>
    <w:rsid w:val="00DF7ABB"/>
    <w:rsid w:val="00E03D0E"/>
    <w:rsid w:val="00E045F1"/>
    <w:rsid w:val="00E05856"/>
    <w:rsid w:val="00E062B5"/>
    <w:rsid w:val="00E07EB2"/>
    <w:rsid w:val="00E17CCB"/>
    <w:rsid w:val="00E223E6"/>
    <w:rsid w:val="00E25291"/>
    <w:rsid w:val="00E31269"/>
    <w:rsid w:val="00E41E7B"/>
    <w:rsid w:val="00E45364"/>
    <w:rsid w:val="00E47547"/>
    <w:rsid w:val="00E522A5"/>
    <w:rsid w:val="00E60990"/>
    <w:rsid w:val="00E66165"/>
    <w:rsid w:val="00E71425"/>
    <w:rsid w:val="00E72649"/>
    <w:rsid w:val="00E807A8"/>
    <w:rsid w:val="00E83EBC"/>
    <w:rsid w:val="00E84856"/>
    <w:rsid w:val="00EA0931"/>
    <w:rsid w:val="00EB28C9"/>
    <w:rsid w:val="00EC1027"/>
    <w:rsid w:val="00EC1264"/>
    <w:rsid w:val="00EC3874"/>
    <w:rsid w:val="00EC413E"/>
    <w:rsid w:val="00EE0184"/>
    <w:rsid w:val="00EE1EE9"/>
    <w:rsid w:val="00EE3846"/>
    <w:rsid w:val="00EE4399"/>
    <w:rsid w:val="00EF3929"/>
    <w:rsid w:val="00F01C53"/>
    <w:rsid w:val="00F07057"/>
    <w:rsid w:val="00F10DB6"/>
    <w:rsid w:val="00F20811"/>
    <w:rsid w:val="00F3251D"/>
    <w:rsid w:val="00F32CBA"/>
    <w:rsid w:val="00F32FD9"/>
    <w:rsid w:val="00F408BF"/>
    <w:rsid w:val="00F5016D"/>
    <w:rsid w:val="00F6423A"/>
    <w:rsid w:val="00F70F5D"/>
    <w:rsid w:val="00F71D3E"/>
    <w:rsid w:val="00F779BD"/>
    <w:rsid w:val="00F81715"/>
    <w:rsid w:val="00F81B10"/>
    <w:rsid w:val="00F82801"/>
    <w:rsid w:val="00F85408"/>
    <w:rsid w:val="00F94B49"/>
    <w:rsid w:val="00F96656"/>
    <w:rsid w:val="00FA156E"/>
    <w:rsid w:val="00FB0EEB"/>
    <w:rsid w:val="00FC1846"/>
    <w:rsid w:val="00FD0B12"/>
    <w:rsid w:val="00FD2226"/>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E82E7B"/>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C71ABD"/>
    <w:pPr>
      <w:spacing w:beforeLines="50" w:before="50" w:afterLines="50" w:after="50"/>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C71ABD"/>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semiHidden/>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E42EF"/>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668752409">
      <w:bodyDiv w:val="1"/>
      <w:marLeft w:val="0"/>
      <w:marRight w:val="0"/>
      <w:marTop w:val="0"/>
      <w:marBottom w:val="0"/>
      <w:divBdr>
        <w:top w:val="none" w:sz="0" w:space="0" w:color="auto"/>
        <w:left w:val="none" w:sz="0" w:space="0" w:color="auto"/>
        <w:bottom w:val="none" w:sz="0" w:space="0" w:color="auto"/>
        <w:right w:val="none" w:sz="0" w:space="0" w:color="auto"/>
      </w:divBdr>
    </w:div>
    <w:div w:id="768310667">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64.wmf"/><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oleObject" Target="embeddings/oleObject33.bin"/><Relationship Id="rId112" Type="http://schemas.openxmlformats.org/officeDocument/2006/relationships/image" Target="media/image62.png"/><Relationship Id="rId16" Type="http://schemas.openxmlformats.org/officeDocument/2006/relationships/image" Target="media/image8.wmf"/><Relationship Id="rId107" Type="http://schemas.openxmlformats.org/officeDocument/2006/relationships/image" Target="media/image59.png"/><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image" Target="media/image44.wmf"/><Relationship Id="rId102" Type="http://schemas.openxmlformats.org/officeDocument/2006/relationships/oleObject" Target="embeddings/oleObject38.bin"/><Relationship Id="rId123"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image" Target="media/image53.png"/><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oleObject" Target="embeddings/oleObject23.bin"/><Relationship Id="rId113" Type="http://schemas.openxmlformats.org/officeDocument/2006/relationships/oleObject" Target="embeddings/oleObject40.bin"/><Relationship Id="rId118" Type="http://schemas.openxmlformats.org/officeDocument/2006/relationships/oleObject" Target="embeddings/oleObject43.bin"/><Relationship Id="rId80" Type="http://schemas.openxmlformats.org/officeDocument/2006/relationships/oleObject" Target="embeddings/oleObject29.bin"/><Relationship Id="rId85" Type="http://schemas.openxmlformats.org/officeDocument/2006/relationships/image" Target="media/image47.wmf"/><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image" Target="media/image32.png"/><Relationship Id="rId103" Type="http://schemas.openxmlformats.org/officeDocument/2006/relationships/chart" Target="charts/chart1.xml"/><Relationship Id="rId108" Type="http://schemas.microsoft.com/office/2007/relationships/hdphoto" Target="media/hdphoto2.wdp"/><Relationship Id="rId124" Type="http://schemas.openxmlformats.org/officeDocument/2006/relationships/header" Target="header1.xml"/><Relationship Id="rId54" Type="http://schemas.openxmlformats.org/officeDocument/2006/relationships/image" Target="media/image29.wmf"/><Relationship Id="rId70" Type="http://schemas.openxmlformats.org/officeDocument/2006/relationships/oleObject" Target="embeddings/oleObject24.bin"/><Relationship Id="rId75" Type="http://schemas.openxmlformats.org/officeDocument/2006/relationships/image" Target="media/image42.wmf"/><Relationship Id="rId91" Type="http://schemas.openxmlformats.org/officeDocument/2006/relationships/oleObject" Target="embeddings/oleObject34.bin"/><Relationship Id="rId96" Type="http://schemas.openxmlformats.org/officeDocument/2006/relationships/image" Target="media/image54.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image" Target="media/image15.png"/><Relationship Id="rId49" Type="http://schemas.openxmlformats.org/officeDocument/2006/relationships/oleObject" Target="embeddings/oleObject16.bin"/><Relationship Id="rId114" Type="http://schemas.openxmlformats.org/officeDocument/2006/relationships/image" Target="media/image63.wmf"/><Relationship Id="rId119" Type="http://schemas.openxmlformats.org/officeDocument/2006/relationships/oleObject" Target="embeddings/oleObject44.bin"/><Relationship Id="rId44" Type="http://schemas.openxmlformats.org/officeDocument/2006/relationships/image" Target="media/image24.wmf"/><Relationship Id="rId60" Type="http://schemas.openxmlformats.org/officeDocument/2006/relationships/image" Target="media/image33.png"/><Relationship Id="rId65" Type="http://schemas.openxmlformats.org/officeDocument/2006/relationships/oleObject" Target="embeddings/oleObject21.bin"/><Relationship Id="rId81" Type="http://schemas.openxmlformats.org/officeDocument/2006/relationships/image" Target="media/image45.wmf"/><Relationship Id="rId86" Type="http://schemas.openxmlformats.org/officeDocument/2006/relationships/oleObject" Target="embeddings/oleObject32.bin"/><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109" Type="http://schemas.openxmlformats.org/officeDocument/2006/relationships/image" Target="media/image60.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5.wmf"/><Relationship Id="rId104" Type="http://schemas.openxmlformats.org/officeDocument/2006/relationships/chart" Target="charts/chart2.xml"/><Relationship Id="rId120" Type="http://schemas.openxmlformats.org/officeDocument/2006/relationships/image" Target="media/image65.wmf"/><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jpeg"/><Relationship Id="rId110" Type="http://schemas.openxmlformats.org/officeDocument/2006/relationships/oleObject" Target="embeddings/oleObject39.bin"/><Relationship Id="rId115" Type="http://schemas.openxmlformats.org/officeDocument/2006/relationships/oleObject" Target="embeddings/oleObject41.bin"/><Relationship Id="rId61" Type="http://schemas.openxmlformats.org/officeDocument/2006/relationships/image" Target="media/image34.png"/><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3.wmf"/><Relationship Id="rId100" Type="http://schemas.openxmlformats.org/officeDocument/2006/relationships/oleObject" Target="embeddings/oleObject37.bin"/><Relationship Id="rId105" Type="http://schemas.openxmlformats.org/officeDocument/2006/relationships/image" Target="media/image58.png"/><Relationship Id="rId12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oleObject" Target="embeddings/oleObject35.bin"/><Relationship Id="rId98" Type="http://schemas.openxmlformats.org/officeDocument/2006/relationships/oleObject" Target="embeddings/oleObject36.bin"/><Relationship Id="rId121"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oleObject" Target="embeddings/oleObject22.bin"/><Relationship Id="rId116" Type="http://schemas.openxmlformats.org/officeDocument/2006/relationships/oleObject" Target="embeddings/oleObject42.bin"/><Relationship Id="rId20" Type="http://schemas.openxmlformats.org/officeDocument/2006/relationships/image" Target="media/image10.png"/><Relationship Id="rId41" Type="http://schemas.openxmlformats.org/officeDocument/2006/relationships/oleObject" Target="embeddings/oleObject12.bin"/><Relationship Id="rId62" Type="http://schemas.openxmlformats.org/officeDocument/2006/relationships/image" Target="media/image35.png"/><Relationship Id="rId83" Type="http://schemas.openxmlformats.org/officeDocument/2006/relationships/image" Target="media/image46.wmf"/><Relationship Id="rId88" Type="http://schemas.openxmlformats.org/officeDocument/2006/relationships/image" Target="media/image49.wmf"/><Relationship Id="rId111" Type="http://schemas.openxmlformats.org/officeDocument/2006/relationships/image" Target="media/image61.png"/><Relationship Id="rId15" Type="http://schemas.openxmlformats.org/officeDocument/2006/relationships/oleObject" Target="embeddings/oleObject1.bin"/><Relationship Id="rId36" Type="http://schemas.openxmlformats.org/officeDocument/2006/relationships/image" Target="media/image20.wmf"/><Relationship Id="rId57" Type="http://schemas.openxmlformats.org/officeDocument/2006/relationships/oleObject" Target="embeddings/oleObject20.bin"/><Relationship Id="rId106" Type="http://schemas.microsoft.com/office/2007/relationships/hdphoto" Target="media/hdphoto1.wdp"/><Relationship Id="rId12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image" Target="media/image28.wmf"/><Relationship Id="rId73" Type="http://schemas.openxmlformats.org/officeDocument/2006/relationships/image" Target="media/image41.wmf"/><Relationship Id="rId78" Type="http://schemas.openxmlformats.org/officeDocument/2006/relationships/oleObject" Target="embeddings/oleObject28.bin"/><Relationship Id="rId94" Type="http://schemas.openxmlformats.org/officeDocument/2006/relationships/image" Target="media/image52.jpeg"/><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image" Target="media/image2.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7213504786722"/>
          <c:y val="0.15527950310559005"/>
          <c:w val="0.86415472346532218"/>
          <c:h val="0.47111067638284343"/>
        </c:manualLayout>
      </c:layout>
      <c:lineChart>
        <c:grouping val="standard"/>
        <c:varyColors val="0"/>
        <c:ser>
          <c:idx val="0"/>
          <c:order val="0"/>
          <c:tx>
            <c:v>使用批量归一化</c:v>
          </c:tx>
          <c:spPr>
            <a:ln w="28575" cap="rnd">
              <a:solidFill>
                <a:schemeClr val="accent1"/>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G$15:$G$449</c:f>
              <c:numCache>
                <c:formatCode>General</c:formatCode>
                <c:ptCount val="435"/>
                <c:pt idx="1">
                  <c:v>-39.497701017236494</c:v>
                </c:pt>
                <c:pt idx="2">
                  <c:v>-26.44750309059242</c:v>
                </c:pt>
                <c:pt idx="3">
                  <c:v>-18.678902914983237</c:v>
                </c:pt>
                <c:pt idx="4">
                  <c:v>-16.302543509087442</c:v>
                </c:pt>
                <c:pt idx="5">
                  <c:v>-13.376963639139007</c:v>
                </c:pt>
                <c:pt idx="6">
                  <c:v>-10.333661906355919</c:v>
                </c:pt>
                <c:pt idx="7">
                  <c:v>-8.2818830343052614</c:v>
                </c:pt>
                <c:pt idx="8">
                  <c:v>-6.4029105027446489</c:v>
                </c:pt>
                <c:pt idx="9">
                  <c:v>-4.8777846434325509</c:v>
                </c:pt>
                <c:pt idx="10">
                  <c:v>-3.5716042185848842</c:v>
                </c:pt>
                <c:pt idx="11">
                  <c:v>-2.35916844450706</c:v>
                </c:pt>
                <c:pt idx="12">
                  <c:v>-1.7216957077720365</c:v>
                </c:pt>
                <c:pt idx="13">
                  <c:v>-0.5566140515304181</c:v>
                </c:pt>
                <c:pt idx="14">
                  <c:v>0.28132201413171681</c:v>
                </c:pt>
                <c:pt idx="15">
                  <c:v>1.0173151839218988</c:v>
                </c:pt>
                <c:pt idx="16">
                  <c:v>1.7094821469975106</c:v>
                </c:pt>
                <c:pt idx="17">
                  <c:v>2.3596191370155513</c:v>
                </c:pt>
                <c:pt idx="18">
                  <c:v>2.9835661337899833</c:v>
                </c:pt>
                <c:pt idx="19">
                  <c:v>2.823730938324835</c:v>
                </c:pt>
                <c:pt idx="20">
                  <c:v>3.8692051314037186</c:v>
                </c:pt>
                <c:pt idx="21">
                  <c:v>4.4855303316825168</c:v>
                </c:pt>
                <c:pt idx="22">
                  <c:v>4.968898274560928</c:v>
                </c:pt>
                <c:pt idx="23">
                  <c:v>5.5109523621898155</c:v>
                </c:pt>
                <c:pt idx="24">
                  <c:v>5.9135370753665564</c:v>
                </c:pt>
                <c:pt idx="25">
                  <c:v>6.3389910426128226</c:v>
                </c:pt>
                <c:pt idx="26">
                  <c:v>5.6093444773111543</c:v>
                </c:pt>
                <c:pt idx="27">
                  <c:v>6.7397911746482837</c:v>
                </c:pt>
                <c:pt idx="28">
                  <c:v>7.3255097218038667</c:v>
                </c:pt>
                <c:pt idx="29">
                  <c:v>7.7388162794550661</c:v>
                </c:pt>
                <c:pt idx="30">
                  <c:v>8.2177884631464764</c:v>
                </c:pt>
                <c:pt idx="31">
                  <c:v>8.4911814133585004</c:v>
                </c:pt>
                <c:pt idx="32">
                  <c:v>8.8840654361095623</c:v>
                </c:pt>
                <c:pt idx="33">
                  <c:v>7.6713026059632412</c:v>
                </c:pt>
                <c:pt idx="34">
                  <c:v>9.0560806660756761</c:v>
                </c:pt>
                <c:pt idx="35">
                  <c:v>9.4134228643409621</c:v>
                </c:pt>
                <c:pt idx="36">
                  <c:v>9.9766877480508107</c:v>
                </c:pt>
                <c:pt idx="37">
                  <c:v>10.287484359659816</c:v>
                </c:pt>
                <c:pt idx="38">
                  <c:v>10.421643671008356</c:v>
                </c:pt>
                <c:pt idx="39">
                  <c:v>10.800362529009099</c:v>
                </c:pt>
                <c:pt idx="40">
                  <c:v>9.6187557396382477</c:v>
                </c:pt>
                <c:pt idx="41">
                  <c:v>10.928465826285406</c:v>
                </c:pt>
                <c:pt idx="42">
                  <c:v>11.169694962819833</c:v>
                </c:pt>
                <c:pt idx="43">
                  <c:v>11.681570498794219</c:v>
                </c:pt>
                <c:pt idx="44">
                  <c:v>11.957838282685636</c:v>
                </c:pt>
                <c:pt idx="45">
                  <c:v>12.037913551599162</c:v>
                </c:pt>
                <c:pt idx="46">
                  <c:v>12.292428856991704</c:v>
                </c:pt>
                <c:pt idx="47">
                  <c:v>11.620292250041205</c:v>
                </c:pt>
                <c:pt idx="48">
                  <c:v>12.42849583779957</c:v>
                </c:pt>
                <c:pt idx="49">
                  <c:v>12.649235040986682</c:v>
                </c:pt>
                <c:pt idx="50">
                  <c:v>13.074189545122641</c:v>
                </c:pt>
                <c:pt idx="51">
                  <c:v>13.229683463192558</c:v>
                </c:pt>
                <c:pt idx="52">
                  <c:v>13.456127549144751</c:v>
                </c:pt>
                <c:pt idx="53">
                  <c:v>13.600514557656636</c:v>
                </c:pt>
                <c:pt idx="54">
                  <c:v>13.668533633046525</c:v>
                </c:pt>
                <c:pt idx="55">
                  <c:v>13.612068236788478</c:v>
                </c:pt>
                <c:pt idx="56">
                  <c:v>13.963510290890559</c:v>
                </c:pt>
                <c:pt idx="57">
                  <c:v>14.317294658715689</c:v>
                </c:pt>
                <c:pt idx="58">
                  <c:v>14.259476408704856</c:v>
                </c:pt>
                <c:pt idx="59">
                  <c:v>14.57794510206665</c:v>
                </c:pt>
                <c:pt idx="60">
                  <c:v>14.52966053599976</c:v>
                </c:pt>
                <c:pt idx="61">
                  <c:v>14.960241092893721</c:v>
                </c:pt>
                <c:pt idx="62">
                  <c:v>14.320533412500723</c:v>
                </c:pt>
                <c:pt idx="63">
                  <c:v>14.942601752953195</c:v>
                </c:pt>
                <c:pt idx="64">
                  <c:v>15.348961481112674</c:v>
                </c:pt>
                <c:pt idx="65">
                  <c:v>15.362238802002526</c:v>
                </c:pt>
                <c:pt idx="66">
                  <c:v>15.605407274879264</c:v>
                </c:pt>
                <c:pt idx="67">
                  <c:v>15.50174490930948</c:v>
                </c:pt>
                <c:pt idx="68">
                  <c:v>15.848345394600843</c:v>
                </c:pt>
                <c:pt idx="69">
                  <c:v>14.899985580891089</c:v>
                </c:pt>
                <c:pt idx="70">
                  <c:v>15.602770623188713</c:v>
                </c:pt>
                <c:pt idx="71">
                  <c:v>16.137861469855665</c:v>
                </c:pt>
                <c:pt idx="72">
                  <c:v>16.045238145732629</c:v>
                </c:pt>
                <c:pt idx="73">
                  <c:v>16.437642785720342</c:v>
                </c:pt>
                <c:pt idx="74">
                  <c:v>16.402780656308195</c:v>
                </c:pt>
                <c:pt idx="75">
                  <c:v>16.706051922741032</c:v>
                </c:pt>
                <c:pt idx="76">
                  <c:v>15.154095774542878</c:v>
                </c:pt>
                <c:pt idx="77">
                  <c:v>16.286882385751994</c:v>
                </c:pt>
                <c:pt idx="78">
                  <c:v>16.636280503973659</c:v>
                </c:pt>
                <c:pt idx="79">
                  <c:v>16.993880839424456</c:v>
                </c:pt>
                <c:pt idx="80">
                  <c:v>17.068393671984772</c:v>
                </c:pt>
                <c:pt idx="81">
                  <c:v>17.080526033949859</c:v>
                </c:pt>
                <c:pt idx="82">
                  <c:v>17.368482660776941</c:v>
                </c:pt>
                <c:pt idx="83">
                  <c:v>16.097344028085509</c:v>
                </c:pt>
                <c:pt idx="84">
                  <c:v>17.168713920249626</c:v>
                </c:pt>
                <c:pt idx="85">
                  <c:v>17.280656665698221</c:v>
                </c:pt>
                <c:pt idx="86">
                  <c:v>17.668512690389292</c:v>
                </c:pt>
                <c:pt idx="87">
                  <c:v>17.788199629544753</c:v>
                </c:pt>
                <c:pt idx="88">
                  <c:v>17.698427607580861</c:v>
                </c:pt>
                <c:pt idx="89">
                  <c:v>17.997919527969295</c:v>
                </c:pt>
                <c:pt idx="90">
                  <c:v>17.067712793620295</c:v>
                </c:pt>
                <c:pt idx="91">
                  <c:v>17.619846285955649</c:v>
                </c:pt>
                <c:pt idx="92">
                  <c:v>17.668451889526633</c:v>
                </c:pt>
                <c:pt idx="93">
                  <c:v>18.162697472574656</c:v>
                </c:pt>
                <c:pt idx="94">
                  <c:v>18.358638054672049</c:v>
                </c:pt>
                <c:pt idx="95">
                  <c:v>18.369803250174979</c:v>
                </c:pt>
                <c:pt idx="96">
                  <c:v>18.478913763477252</c:v>
                </c:pt>
                <c:pt idx="97">
                  <c:v>18.338473905537388</c:v>
                </c:pt>
                <c:pt idx="98">
                  <c:v>18.288082375057467</c:v>
                </c:pt>
                <c:pt idx="99">
                  <c:v>18.247064364279598</c:v>
                </c:pt>
                <c:pt idx="100">
                  <c:v>18.62942304680935</c:v>
                </c:pt>
                <c:pt idx="101">
                  <c:v>18.74795640510915</c:v>
                </c:pt>
                <c:pt idx="102">
                  <c:v>18.905871915826339</c:v>
                </c:pt>
                <c:pt idx="103">
                  <c:v>18.776275585978333</c:v>
                </c:pt>
                <c:pt idx="104">
                  <c:v>19.11024409091484</c:v>
                </c:pt>
                <c:pt idx="105">
                  <c:v>18.560594382125227</c:v>
                </c:pt>
                <c:pt idx="106">
                  <c:v>18.855968776100806</c:v>
                </c:pt>
                <c:pt idx="107">
                  <c:v>19.066449817211669</c:v>
                </c:pt>
                <c:pt idx="108">
                  <c:v>19.268575526269977</c:v>
                </c:pt>
                <c:pt idx="109">
                  <c:v>19.414098382365069</c:v>
                </c:pt>
                <c:pt idx="110">
                  <c:v>19.191940819861067</c:v>
                </c:pt>
                <c:pt idx="111">
                  <c:v>19.439881132986411</c:v>
                </c:pt>
                <c:pt idx="112">
                  <c:v>18.719946565246975</c:v>
                </c:pt>
                <c:pt idx="113">
                  <c:v>19.258493648726141</c:v>
                </c:pt>
                <c:pt idx="114">
                  <c:v>19.634167445690661</c:v>
                </c:pt>
                <c:pt idx="115">
                  <c:v>19.654573411838545</c:v>
                </c:pt>
                <c:pt idx="116">
                  <c:v>19.813808598617197</c:v>
                </c:pt>
                <c:pt idx="117">
                  <c:v>19.823777222677602</c:v>
                </c:pt>
                <c:pt idx="118">
                  <c:v>19.872734687996385</c:v>
                </c:pt>
                <c:pt idx="119">
                  <c:v>18.546333280664527</c:v>
                </c:pt>
                <c:pt idx="120">
                  <c:v>19.667294128147716</c:v>
                </c:pt>
                <c:pt idx="121">
                  <c:v>20.051363540228252</c:v>
                </c:pt>
                <c:pt idx="122">
                  <c:v>20.082750905638811</c:v>
                </c:pt>
                <c:pt idx="123">
                  <c:v>20.044380263589517</c:v>
                </c:pt>
                <c:pt idx="124">
                  <c:v>20.111486149405344</c:v>
                </c:pt>
                <c:pt idx="125">
                  <c:v>20.115890609041813</c:v>
                </c:pt>
                <c:pt idx="126">
                  <c:v>18.885039229667392</c:v>
                </c:pt>
                <c:pt idx="127">
                  <c:v>20.052776870793885</c:v>
                </c:pt>
                <c:pt idx="128">
                  <c:v>20.318487369059408</c:v>
                </c:pt>
                <c:pt idx="129">
                  <c:v>20.351836690405385</c:v>
                </c:pt>
                <c:pt idx="130">
                  <c:v>20.413304721642</c:v>
                </c:pt>
                <c:pt idx="131">
                  <c:v>20.369105717783302</c:v>
                </c:pt>
                <c:pt idx="132">
                  <c:v>20.442026855102302</c:v>
                </c:pt>
                <c:pt idx="133">
                  <c:v>19.492102391424364</c:v>
                </c:pt>
                <c:pt idx="134">
                  <c:v>20.044247049531187</c:v>
                </c:pt>
                <c:pt idx="135">
                  <c:v>20.371456959958948</c:v>
                </c:pt>
                <c:pt idx="136">
                  <c:v>20.642545776253243</c:v>
                </c:pt>
                <c:pt idx="137">
                  <c:v>20.658229747793012</c:v>
                </c:pt>
                <c:pt idx="138">
                  <c:v>20.675832921727356</c:v>
                </c:pt>
                <c:pt idx="139">
                  <c:v>20.739140607596624</c:v>
                </c:pt>
                <c:pt idx="140">
                  <c:v>20.557690963891897</c:v>
                </c:pt>
                <c:pt idx="141">
                  <c:v>20.477506978459626</c:v>
                </c:pt>
                <c:pt idx="142">
                  <c:v>20.478053098338481</c:v>
                </c:pt>
                <c:pt idx="143">
                  <c:v>20.903494452829193</c:v>
                </c:pt>
                <c:pt idx="144">
                  <c:v>20.556631091228464</c:v>
                </c:pt>
                <c:pt idx="145">
                  <c:v>20.922471837664322</c:v>
                </c:pt>
                <c:pt idx="146">
                  <c:v>20.794863241809317</c:v>
                </c:pt>
                <c:pt idx="147">
                  <c:v>21.091627935974827</c:v>
                </c:pt>
                <c:pt idx="148">
                  <c:v>20.852349084143086</c:v>
                </c:pt>
                <c:pt idx="149">
                  <c:v>20.855068857827209</c:v>
                </c:pt>
                <c:pt idx="150">
                  <c:v>21.03297479118681</c:v>
                </c:pt>
                <c:pt idx="151">
                  <c:v>20.881932108131657</c:v>
                </c:pt>
                <c:pt idx="152">
                  <c:v>21.229673902498398</c:v>
                </c:pt>
                <c:pt idx="153">
                  <c:v>20.998263484298505</c:v>
                </c:pt>
                <c:pt idx="154">
                  <c:v>21.062925880850578</c:v>
                </c:pt>
                <c:pt idx="155">
                  <c:v>20.953286012609983</c:v>
                </c:pt>
                <c:pt idx="156">
                  <c:v>21.078923117127964</c:v>
                </c:pt>
                <c:pt idx="157">
                  <c:v>21.284802558596311</c:v>
                </c:pt>
                <c:pt idx="158">
                  <c:v>21.056053273545384</c:v>
                </c:pt>
                <c:pt idx="159">
                  <c:v>21.482449905748133</c:v>
                </c:pt>
                <c:pt idx="160">
                  <c:v>21.512827145505149</c:v>
                </c:pt>
                <c:pt idx="161">
                  <c:v>21.559441611127159</c:v>
                </c:pt>
                <c:pt idx="162">
                  <c:v>20.534826437997058</c:v>
                </c:pt>
                <c:pt idx="163">
                  <c:v>21.435807894471118</c:v>
                </c:pt>
                <c:pt idx="164">
                  <c:v>21.606626516871401</c:v>
                </c:pt>
                <c:pt idx="165">
                  <c:v>21.681401722355641</c:v>
                </c:pt>
                <c:pt idx="166">
                  <c:v>21.357698865471658</c:v>
                </c:pt>
                <c:pt idx="167">
                  <c:v>21.693457289173669</c:v>
                </c:pt>
                <c:pt idx="168">
                  <c:v>21.671306597290901</c:v>
                </c:pt>
                <c:pt idx="169">
                  <c:v>20.389388814693451</c:v>
                </c:pt>
                <c:pt idx="170">
                  <c:v>21.754928169384403</c:v>
                </c:pt>
                <c:pt idx="171">
                  <c:v>21.828395237535695</c:v>
                </c:pt>
                <c:pt idx="172">
                  <c:v>21.820938779876421</c:v>
                </c:pt>
                <c:pt idx="173">
                  <c:v>21.813358071946922</c:v>
                </c:pt>
                <c:pt idx="174">
                  <c:v>21.865905281395335</c:v>
                </c:pt>
                <c:pt idx="175">
                  <c:v>21.816918873662736</c:v>
                </c:pt>
                <c:pt idx="176">
                  <c:v>20.251379099873432</c:v>
                </c:pt>
                <c:pt idx="177">
                  <c:v>21.632418388947805</c:v>
                </c:pt>
                <c:pt idx="178">
                  <c:v>22.015162689250175</c:v>
                </c:pt>
                <c:pt idx="179">
                  <c:v>21.992560734362847</c:v>
                </c:pt>
                <c:pt idx="180">
                  <c:v>21.955015484164534</c:v>
                </c:pt>
                <c:pt idx="181">
                  <c:v>22.018874093554249</c:v>
                </c:pt>
                <c:pt idx="182">
                  <c:v>22.036918719316763</c:v>
                </c:pt>
                <c:pt idx="183">
                  <c:v>21.778383103612725</c:v>
                </c:pt>
                <c:pt idx="184">
                  <c:v>21.639570621261477</c:v>
                </c:pt>
                <c:pt idx="185">
                  <c:v>22.077951333888276</c:v>
                </c:pt>
                <c:pt idx="186">
                  <c:v>22.182624320230349</c:v>
                </c:pt>
                <c:pt idx="187">
                  <c:v>22.008963834790663</c:v>
                </c:pt>
                <c:pt idx="188">
                  <c:v>22.109558930923178</c:v>
                </c:pt>
                <c:pt idx="189">
                  <c:v>21.75629085018641</c:v>
                </c:pt>
                <c:pt idx="190">
                  <c:v>22.240856793292977</c:v>
                </c:pt>
                <c:pt idx="191">
                  <c:v>22.005206575635718</c:v>
                </c:pt>
                <c:pt idx="192">
                  <c:v>22.201183483149222</c:v>
                </c:pt>
                <c:pt idx="193">
                  <c:v>22.289522859998915</c:v>
                </c:pt>
                <c:pt idx="194">
                  <c:v>22.027339351812806</c:v>
                </c:pt>
                <c:pt idx="195">
                  <c:v>22.371957853912917</c:v>
                </c:pt>
                <c:pt idx="196">
                  <c:v>21.901482626566946</c:v>
                </c:pt>
                <c:pt idx="197">
                  <c:v>21.823554351913206</c:v>
                </c:pt>
                <c:pt idx="198">
                  <c:v>22.16084065989072</c:v>
                </c:pt>
                <c:pt idx="199">
                  <c:v>22.259833192919491</c:v>
                </c:pt>
                <c:pt idx="200">
                  <c:v>22.468520880620282</c:v>
                </c:pt>
                <c:pt idx="201">
                  <c:v>21.992894161347095</c:v>
                </c:pt>
                <c:pt idx="202">
                  <c:v>22.356924007430763</c:v>
                </c:pt>
                <c:pt idx="203">
                  <c:v>22.545411064077705</c:v>
                </c:pt>
                <c:pt idx="204">
                  <c:v>22.586031570331091</c:v>
                </c:pt>
                <c:pt idx="205">
                  <c:v>21.781295023070587</c:v>
                </c:pt>
                <c:pt idx="206">
                  <c:v>22.228514350730592</c:v>
                </c:pt>
                <c:pt idx="207">
                  <c:v>22.58139183396505</c:v>
                </c:pt>
                <c:pt idx="208">
                  <c:v>22.593496037890905</c:v>
                </c:pt>
                <c:pt idx="209">
                  <c:v>22.443813942657606</c:v>
                </c:pt>
                <c:pt idx="210">
                  <c:v>22.597641765866513</c:v>
                </c:pt>
                <c:pt idx="211">
                  <c:v>22.377759103168554</c:v>
                </c:pt>
                <c:pt idx="212">
                  <c:v>21.213244454435774</c:v>
                </c:pt>
                <c:pt idx="213">
                  <c:v>22.48990817237101</c:v>
                </c:pt>
                <c:pt idx="214">
                  <c:v>22.717232570983953</c:v>
                </c:pt>
                <c:pt idx="215">
                  <c:v>22.7275498738218</c:v>
                </c:pt>
                <c:pt idx="216">
                  <c:v>22.672064393508645</c:v>
                </c:pt>
                <c:pt idx="217">
                  <c:v>22.739932300601765</c:v>
                </c:pt>
                <c:pt idx="218">
                  <c:v>22.488125356106078</c:v>
                </c:pt>
                <c:pt idx="219">
                  <c:v>20.111539848877605</c:v>
                </c:pt>
                <c:pt idx="220">
                  <c:v>22.850280192947231</c:v>
                </c:pt>
                <c:pt idx="221">
                  <c:v>22.869493979001557</c:v>
                </c:pt>
                <c:pt idx="222">
                  <c:v>22.903271629235945</c:v>
                </c:pt>
                <c:pt idx="223">
                  <c:v>22.758484477854036</c:v>
                </c:pt>
                <c:pt idx="224">
                  <c:v>22.660840461836727</c:v>
                </c:pt>
                <c:pt idx="225">
                  <c:v>22.951690589195767</c:v>
                </c:pt>
                <c:pt idx="226">
                  <c:v>22.227349581506566</c:v>
                </c:pt>
                <c:pt idx="227">
                  <c:v>22.564495603248961</c:v>
                </c:pt>
                <c:pt idx="228">
                  <c:v>22.962122592279858</c:v>
                </c:pt>
                <c:pt idx="229">
                  <c:v>23.010852908033677</c:v>
                </c:pt>
                <c:pt idx="230">
                  <c:v>22.949531239846308</c:v>
                </c:pt>
                <c:pt idx="231">
                  <c:v>22.99581399181605</c:v>
                </c:pt>
                <c:pt idx="232">
                  <c:v>22.640160147800323</c:v>
                </c:pt>
                <c:pt idx="233">
                  <c:v>22.987977112440863</c:v>
                </c:pt>
                <c:pt idx="234">
                  <c:v>22.586584935071063</c:v>
                </c:pt>
                <c:pt idx="235">
                  <c:v>22.76292832915356</c:v>
                </c:pt>
                <c:pt idx="236">
                  <c:v>22.816634270795554</c:v>
                </c:pt>
                <c:pt idx="237">
                  <c:v>22.678268098280292</c:v>
                </c:pt>
                <c:pt idx="238">
                  <c:v>23.11697462763933</c:v>
                </c:pt>
                <c:pt idx="239">
                  <c:v>22.390804281427666</c:v>
                </c:pt>
                <c:pt idx="240">
                  <c:v>21.915153005690243</c:v>
                </c:pt>
                <c:pt idx="241">
                  <c:v>22.16281255447846</c:v>
                </c:pt>
                <c:pt idx="242">
                  <c:v>22.848532245819506</c:v>
                </c:pt>
                <c:pt idx="243">
                  <c:v>23.150720825373448</c:v>
                </c:pt>
                <c:pt idx="244">
                  <c:v>22.605420343159643</c:v>
                </c:pt>
                <c:pt idx="245">
                  <c:v>22.88294864517443</c:v>
                </c:pt>
                <c:pt idx="246">
                  <c:v>23.113085611551178</c:v>
                </c:pt>
                <c:pt idx="247">
                  <c:v>23.153940690025262</c:v>
                </c:pt>
                <c:pt idx="248">
                  <c:v>23.064572109714831</c:v>
                </c:pt>
                <c:pt idx="249">
                  <c:v>23.048140934657848</c:v>
                </c:pt>
                <c:pt idx="250">
                  <c:v>23.210952333612521</c:v>
                </c:pt>
                <c:pt idx="251">
                  <c:v>23.324536383148228</c:v>
                </c:pt>
                <c:pt idx="252">
                  <c:v>23.216843043409085</c:v>
                </c:pt>
                <c:pt idx="253">
                  <c:v>23.344128455493816</c:v>
                </c:pt>
                <c:pt idx="254">
                  <c:v>23.14394205480351</c:v>
                </c:pt>
                <c:pt idx="255">
                  <c:v>22.237323691860595</c:v>
                </c:pt>
                <c:pt idx="256">
                  <c:v>22.855765510515514</c:v>
                </c:pt>
                <c:pt idx="257">
                  <c:v>23.106999477313217</c:v>
                </c:pt>
                <c:pt idx="258">
                  <c:v>23.061479468697708</c:v>
                </c:pt>
                <c:pt idx="259">
                  <c:v>23.051021680014486</c:v>
                </c:pt>
                <c:pt idx="260">
                  <c:v>23.217169355831786</c:v>
                </c:pt>
                <c:pt idx="261">
                  <c:v>22.725082760495834</c:v>
                </c:pt>
                <c:pt idx="262">
                  <c:v>19.626457724329263</c:v>
                </c:pt>
                <c:pt idx="263">
                  <c:v>23.114204710906982</c:v>
                </c:pt>
                <c:pt idx="264">
                  <c:v>22.979101365140792</c:v>
                </c:pt>
                <c:pt idx="265">
                  <c:v>23.251731819834252</c:v>
                </c:pt>
                <c:pt idx="266">
                  <c:v>22.975180239957595</c:v>
                </c:pt>
                <c:pt idx="267">
                  <c:v>22.776218805310336</c:v>
                </c:pt>
                <c:pt idx="268">
                  <c:v>23.175787244241665</c:v>
                </c:pt>
                <c:pt idx="269">
                  <c:v>21.393926454579471</c:v>
                </c:pt>
                <c:pt idx="270">
                  <c:v>23.580324390646457</c:v>
                </c:pt>
                <c:pt idx="271">
                  <c:v>23.546405625200055</c:v>
                </c:pt>
                <c:pt idx="272">
                  <c:v>23.601024293734355</c:v>
                </c:pt>
                <c:pt idx="273">
                  <c:v>23.565146449377817</c:v>
                </c:pt>
                <c:pt idx="274">
                  <c:v>23.550314110090767</c:v>
                </c:pt>
                <c:pt idx="275">
                  <c:v>23.509958051822256</c:v>
                </c:pt>
                <c:pt idx="276">
                  <c:v>23.667079914568422</c:v>
                </c:pt>
                <c:pt idx="277">
                  <c:v>23.506127213586648</c:v>
                </c:pt>
                <c:pt idx="278">
                  <c:v>23.405269827662067</c:v>
                </c:pt>
                <c:pt idx="279">
                  <c:v>23.221739017405891</c:v>
                </c:pt>
                <c:pt idx="280">
                  <c:v>23.069647180832185</c:v>
                </c:pt>
                <c:pt idx="281">
                  <c:v>23.561231286020362</c:v>
                </c:pt>
                <c:pt idx="282">
                  <c:v>22.554850268886572</c:v>
                </c:pt>
                <c:pt idx="283">
                  <c:v>21.873844453842061</c:v>
                </c:pt>
                <c:pt idx="284">
                  <c:v>21.874683175278378</c:v>
                </c:pt>
                <c:pt idx="285">
                  <c:v>22.750858738348022</c:v>
                </c:pt>
                <c:pt idx="286">
                  <c:v>23.236001060184627</c:v>
                </c:pt>
                <c:pt idx="287">
                  <c:v>22.436248868265874</c:v>
                </c:pt>
                <c:pt idx="288">
                  <c:v>22.762290751778149</c:v>
                </c:pt>
                <c:pt idx="289">
                  <c:v>23.108496915406409</c:v>
                </c:pt>
                <c:pt idx="290">
                  <c:v>22.916370830364798</c:v>
                </c:pt>
                <c:pt idx="291">
                  <c:v>23.307839240737071</c:v>
                </c:pt>
                <c:pt idx="292">
                  <c:v>23.590317507031354</c:v>
                </c:pt>
                <c:pt idx="293">
                  <c:v>23.739816401840386</c:v>
                </c:pt>
                <c:pt idx="294">
                  <c:v>23.464987866896575</c:v>
                </c:pt>
                <c:pt idx="295">
                  <c:v>23.733010252120028</c:v>
                </c:pt>
                <c:pt idx="296">
                  <c:v>23.679217800009646</c:v>
                </c:pt>
                <c:pt idx="297">
                  <c:v>23.849673520693759</c:v>
                </c:pt>
                <c:pt idx="298">
                  <c:v>23.684644873844427</c:v>
                </c:pt>
                <c:pt idx="299">
                  <c:v>23.761002554440367</c:v>
                </c:pt>
                <c:pt idx="300">
                  <c:v>23.863020537369021</c:v>
                </c:pt>
                <c:pt idx="301">
                  <c:v>23.783408261084489</c:v>
                </c:pt>
                <c:pt idx="302">
                  <c:v>23.682396681871719</c:v>
                </c:pt>
                <c:pt idx="303">
                  <c:v>23.800142780470203</c:v>
                </c:pt>
                <c:pt idx="304">
                  <c:v>23.276512050778678</c:v>
                </c:pt>
                <c:pt idx="305">
                  <c:v>20.200450079356603</c:v>
                </c:pt>
                <c:pt idx="306">
                  <c:v>23.494149382192585</c:v>
                </c:pt>
                <c:pt idx="307">
                  <c:v>23.255278544338172</c:v>
                </c:pt>
                <c:pt idx="308">
                  <c:v>23.536243822373724</c:v>
                </c:pt>
                <c:pt idx="309">
                  <c:v>23.165954265054417</c:v>
                </c:pt>
                <c:pt idx="310">
                  <c:v>22.929396967402052</c:v>
                </c:pt>
                <c:pt idx="311">
                  <c:v>23.110961616118043</c:v>
                </c:pt>
                <c:pt idx="312">
                  <c:v>20.360784668185484</c:v>
                </c:pt>
                <c:pt idx="313">
                  <c:v>23.522116765554976</c:v>
                </c:pt>
                <c:pt idx="314">
                  <c:v>23.346933717442511</c:v>
                </c:pt>
                <c:pt idx="315">
                  <c:v>23.601024293734355</c:v>
                </c:pt>
                <c:pt idx="316">
                  <c:v>23.476055339462615</c:v>
                </c:pt>
                <c:pt idx="317">
                  <c:v>23.289644872003713</c:v>
                </c:pt>
                <c:pt idx="318">
                  <c:v>23.885297423125948</c:v>
                </c:pt>
                <c:pt idx="319">
                  <c:v>23.355901045493525</c:v>
                </c:pt>
                <c:pt idx="320">
                  <c:v>23.478507902287589</c:v>
                </c:pt>
                <c:pt idx="321">
                  <c:v>24.032097030479239</c:v>
                </c:pt>
                <c:pt idx="322">
                  <c:v>24.076273342187015</c:v>
                </c:pt>
                <c:pt idx="323">
                  <c:v>24.010681704592457</c:v>
                </c:pt>
                <c:pt idx="324">
                  <c:v>24.11230883465743</c:v>
                </c:pt>
                <c:pt idx="325">
                  <c:v>23.528242301046284</c:v>
                </c:pt>
                <c:pt idx="326">
                  <c:v>23.005118942327307</c:v>
                </c:pt>
                <c:pt idx="327">
                  <c:v>23.016496876893711</c:v>
                </c:pt>
                <c:pt idx="328">
                  <c:v>23.73580135105939</c:v>
                </c:pt>
                <c:pt idx="329">
                  <c:v>24.02434182780663</c:v>
                </c:pt>
                <c:pt idx="330">
                  <c:v>23.427876583181519</c:v>
                </c:pt>
                <c:pt idx="331">
                  <c:v>23.550593354893369</c:v>
                </c:pt>
                <c:pt idx="332">
                  <c:v>23.77648599288996</c:v>
                </c:pt>
                <c:pt idx="333">
                  <c:v>23.295860385744874</c:v>
                </c:pt>
                <c:pt idx="334">
                  <c:v>23.27660868532211</c:v>
                </c:pt>
                <c:pt idx="335">
                  <c:v>23.800943399922435</c:v>
                </c:pt>
                <c:pt idx="336">
                  <c:v>23.90692498401058</c:v>
                </c:pt>
                <c:pt idx="337">
                  <c:v>23.386322386388684</c:v>
                </c:pt>
                <c:pt idx="338">
                  <c:v>23.756671316132994</c:v>
                </c:pt>
                <c:pt idx="339">
                  <c:v>23.408742453136639</c:v>
                </c:pt>
                <c:pt idx="340">
                  <c:v>23.799568022268001</c:v>
                </c:pt>
                <c:pt idx="341">
                  <c:v>23.659562934929092</c:v>
                </c:pt>
                <c:pt idx="342">
                  <c:v>23.76447727825386</c:v>
                </c:pt>
                <c:pt idx="343">
                  <c:v>24.017077608539914</c:v>
                </c:pt>
                <c:pt idx="344">
                  <c:v>24.281409457583457</c:v>
                </c:pt>
                <c:pt idx="345">
                  <c:v>24.225761057502837</c:v>
                </c:pt>
                <c:pt idx="346">
                  <c:v>24.291265602546058</c:v>
                </c:pt>
                <c:pt idx="347">
                  <c:v>24.118141219630665</c:v>
                </c:pt>
                <c:pt idx="348">
                  <c:v>21.961724120046821</c:v>
                </c:pt>
                <c:pt idx="349">
                  <c:v>24.123508770388028</c:v>
                </c:pt>
                <c:pt idx="350">
                  <c:v>24.246935924968195</c:v>
                </c:pt>
                <c:pt idx="351">
                  <c:v>24.33501487811111</c:v>
                </c:pt>
                <c:pt idx="352">
                  <c:v>24.198381597763841</c:v>
                </c:pt>
                <c:pt idx="353">
                  <c:v>24.059865952362991</c:v>
                </c:pt>
                <c:pt idx="354">
                  <c:v>23.958491625754665</c:v>
                </c:pt>
                <c:pt idx="355">
                  <c:v>20.928221817435499</c:v>
                </c:pt>
                <c:pt idx="356">
                  <c:v>23.897453704254371</c:v>
                </c:pt>
                <c:pt idx="357">
                  <c:v>23.710754324822645</c:v>
                </c:pt>
                <c:pt idx="358">
                  <c:v>23.983467669867991</c:v>
                </c:pt>
                <c:pt idx="359">
                  <c:v>23.718336092190405</c:v>
                </c:pt>
                <c:pt idx="360">
                  <c:v>23.288038468836906</c:v>
                </c:pt>
                <c:pt idx="361">
                  <c:v>24.032645214384377</c:v>
                </c:pt>
                <c:pt idx="362">
                  <c:v>23.038263281741077</c:v>
                </c:pt>
                <c:pt idx="363">
                  <c:v>22.872943326212877</c:v>
                </c:pt>
                <c:pt idx="364">
                  <c:v>24.180841301216294</c:v>
                </c:pt>
                <c:pt idx="365">
                  <c:v>24.332875646960108</c:v>
                </c:pt>
                <c:pt idx="366">
                  <c:v>24.302024599946286</c:v>
                </c:pt>
                <c:pt idx="367">
                  <c:v>24.344538665300078</c:v>
                </c:pt>
                <c:pt idx="368">
                  <c:v>24.107947748693231</c:v>
                </c:pt>
                <c:pt idx="369">
                  <c:v>23.878583499466526</c:v>
                </c:pt>
                <c:pt idx="370">
                  <c:v>24.129839073593882</c:v>
                </c:pt>
                <c:pt idx="371">
                  <c:v>24.377076849973754</c:v>
                </c:pt>
                <c:pt idx="372">
                  <c:v>24.312775165003359</c:v>
                </c:pt>
                <c:pt idx="373">
                  <c:v>24.320574384214172</c:v>
                </c:pt>
                <c:pt idx="374">
                  <c:v>24.219317398996417</c:v>
                </c:pt>
                <c:pt idx="375">
                  <c:v>24.411014649785837</c:v>
                </c:pt>
              </c:numCache>
            </c:numRef>
          </c:val>
          <c:smooth val="0"/>
          <c:extLst>
            <c:ext xmlns:c16="http://schemas.microsoft.com/office/drawing/2014/chart" uri="{C3380CC4-5D6E-409C-BE32-E72D297353CC}">
              <c16:uniqueId val="{00000000-B1CA-47C0-B583-12C6653D5BD2}"/>
            </c:ext>
          </c:extLst>
        </c:ser>
        <c:ser>
          <c:idx val="1"/>
          <c:order val="1"/>
          <c:tx>
            <c:v>未使用批量归一化</c:v>
          </c:tx>
          <c:spPr>
            <a:ln w="28575" cap="rnd">
              <a:solidFill>
                <a:schemeClr val="accent2"/>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K$15:$K$449</c:f>
              <c:numCache>
                <c:formatCode>General</c:formatCode>
                <c:ptCount val="435"/>
                <c:pt idx="1">
                  <c:v>-31.297288518684891</c:v>
                </c:pt>
                <c:pt idx="2">
                  <c:v>-21.992528865846101</c:v>
                </c:pt>
                <c:pt idx="3">
                  <c:v>-15.71338163897375</c:v>
                </c:pt>
                <c:pt idx="4">
                  <c:v>-10.586146203427839</c:v>
                </c:pt>
                <c:pt idx="5">
                  <c:v>-7.4410967855131984</c:v>
                </c:pt>
                <c:pt idx="6">
                  <c:v>-4.9868488644916722</c:v>
                </c:pt>
                <c:pt idx="7">
                  <c:v>-3.1332818642835907</c:v>
                </c:pt>
                <c:pt idx="8">
                  <c:v>-1.7118414453860988</c:v>
                </c:pt>
                <c:pt idx="9">
                  <c:v>-0.47345206491068742</c:v>
                </c:pt>
                <c:pt idx="10">
                  <c:v>0.5743833404946459</c:v>
                </c:pt>
                <c:pt idx="11">
                  <c:v>1.4579923674065203</c:v>
                </c:pt>
                <c:pt idx="12">
                  <c:v>2.1019247949617803</c:v>
                </c:pt>
                <c:pt idx="13">
                  <c:v>2.8345245816431124</c:v>
                </c:pt>
                <c:pt idx="14">
                  <c:v>3.5361243424791153</c:v>
                </c:pt>
                <c:pt idx="15">
                  <c:v>4.1297324646431068</c:v>
                </c:pt>
                <c:pt idx="16">
                  <c:v>4.690605445007626</c:v>
                </c:pt>
                <c:pt idx="17">
                  <c:v>5.1814999692415151</c:v>
                </c:pt>
                <c:pt idx="18">
                  <c:v>5.6595210744894047</c:v>
                </c:pt>
                <c:pt idx="19">
                  <c:v>5.9477200568767232</c:v>
                </c:pt>
                <c:pt idx="20">
                  <c:v>6.2830776927566401</c:v>
                </c:pt>
                <c:pt idx="21">
                  <c:v>6.771726378404356</c:v>
                </c:pt>
                <c:pt idx="22">
                  <c:v>7.100258381929998</c:v>
                </c:pt>
                <c:pt idx="23">
                  <c:v>7.4238366881192182</c:v>
                </c:pt>
                <c:pt idx="24">
                  <c:v>7.655545711453108</c:v>
                </c:pt>
                <c:pt idx="25">
                  <c:v>8.0256228423547498</c:v>
                </c:pt>
                <c:pt idx="26">
                  <c:v>8.1709766270063238</c:v>
                </c:pt>
                <c:pt idx="27">
                  <c:v>8.2684928869660403</c:v>
                </c:pt>
                <c:pt idx="28">
                  <c:v>8.7666209619976669</c:v>
                </c:pt>
                <c:pt idx="29">
                  <c:v>8.9633773451717325</c:v>
                </c:pt>
                <c:pt idx="30">
                  <c:v>9.0176302838939222</c:v>
                </c:pt>
                <c:pt idx="31">
                  <c:v>9.2179632168688617</c:v>
                </c:pt>
                <c:pt idx="32">
                  <c:v>9.4769609843624956</c:v>
                </c:pt>
                <c:pt idx="33">
                  <c:v>9.5626604110404703</c:v>
                </c:pt>
                <c:pt idx="34">
                  <c:v>9.6984614744958719</c:v>
                </c:pt>
                <c:pt idx="35">
                  <c:v>10.098547492676959</c:v>
                </c:pt>
                <c:pt idx="36">
                  <c:v>10.171637501621465</c:v>
                </c:pt>
                <c:pt idx="37">
                  <c:v>10.217326873726174</c:v>
                </c:pt>
                <c:pt idx="38">
                  <c:v>10.547500714864935</c:v>
                </c:pt>
                <c:pt idx="39">
                  <c:v>10.68871804662076</c:v>
                </c:pt>
                <c:pt idx="40">
                  <c:v>10.692393806966953</c:v>
                </c:pt>
                <c:pt idx="41">
                  <c:v>10.821943190389726</c:v>
                </c:pt>
                <c:pt idx="42">
                  <c:v>11.089077009868024</c:v>
                </c:pt>
                <c:pt idx="43">
                  <c:v>11.114532310819838</c:v>
                </c:pt>
                <c:pt idx="44">
                  <c:v>11.330816924958349</c:v>
                </c:pt>
                <c:pt idx="45">
                  <c:v>11.406227628700062</c:v>
                </c:pt>
                <c:pt idx="46">
                  <c:v>11.596737588414008</c:v>
                </c:pt>
                <c:pt idx="47">
                  <c:v>11.670895562417744</c:v>
                </c:pt>
                <c:pt idx="48">
                  <c:v>11.726395666555426</c:v>
                </c:pt>
                <c:pt idx="49">
                  <c:v>11.763799125894552</c:v>
                </c:pt>
                <c:pt idx="50">
                  <c:v>11.884011488537283</c:v>
                </c:pt>
                <c:pt idx="51">
                  <c:v>12.047298630457197</c:v>
                </c:pt>
                <c:pt idx="52">
                  <c:v>11.79188053013171</c:v>
                </c:pt>
                <c:pt idx="53">
                  <c:v>12.12649339686234</c:v>
                </c:pt>
                <c:pt idx="54">
                  <c:v>12.314065596241592</c:v>
                </c:pt>
                <c:pt idx="55">
                  <c:v>12.301820012321205</c:v>
                </c:pt>
                <c:pt idx="56">
                  <c:v>12.263119576523485</c:v>
                </c:pt>
                <c:pt idx="57">
                  <c:v>12.537153845845705</c:v>
                </c:pt>
                <c:pt idx="58">
                  <c:v>12.577492304111011</c:v>
                </c:pt>
                <c:pt idx="59">
                  <c:v>12.305699556579125</c:v>
                </c:pt>
                <c:pt idx="60">
                  <c:v>12.519266928423063</c:v>
                </c:pt>
                <c:pt idx="61">
                  <c:v>12.716817860412565</c:v>
                </c:pt>
                <c:pt idx="62">
                  <c:v>12.781581574480608</c:v>
                </c:pt>
                <c:pt idx="63">
                  <c:v>12.88852103456578</c:v>
                </c:pt>
                <c:pt idx="64">
                  <c:v>13.002239803496016</c:v>
                </c:pt>
                <c:pt idx="65">
                  <c:v>13.033443926429189</c:v>
                </c:pt>
                <c:pt idx="66">
                  <c:v>13.106972169675624</c:v>
                </c:pt>
                <c:pt idx="67">
                  <c:v>13.085661352493535</c:v>
                </c:pt>
                <c:pt idx="68">
                  <c:v>13.034275987895299</c:v>
                </c:pt>
                <c:pt idx="69">
                  <c:v>13.103736264068921</c:v>
                </c:pt>
                <c:pt idx="70">
                  <c:v>13.114407333392666</c:v>
                </c:pt>
                <c:pt idx="71">
                  <c:v>13.417777813919809</c:v>
                </c:pt>
                <c:pt idx="72">
                  <c:v>13.420635750223175</c:v>
                </c:pt>
                <c:pt idx="73">
                  <c:v>13.140179812002291</c:v>
                </c:pt>
                <c:pt idx="74">
                  <c:v>13.127974911406374</c:v>
                </c:pt>
                <c:pt idx="75">
                  <c:v>13.2771058235216</c:v>
                </c:pt>
                <c:pt idx="76">
                  <c:v>13.214924501795695</c:v>
                </c:pt>
                <c:pt idx="77">
                  <c:v>13.18965569219613</c:v>
                </c:pt>
                <c:pt idx="78">
                  <c:v>13.664250823263433</c:v>
                </c:pt>
                <c:pt idx="79">
                  <c:v>13.605591205066162</c:v>
                </c:pt>
                <c:pt idx="80">
                  <c:v>13.366927394022913</c:v>
                </c:pt>
                <c:pt idx="81">
                  <c:v>13.540203100685384</c:v>
                </c:pt>
                <c:pt idx="82">
                  <c:v>13.310664817308542</c:v>
                </c:pt>
                <c:pt idx="83">
                  <c:v>13.514348381512713</c:v>
                </c:pt>
                <c:pt idx="84">
                  <c:v>13.59201781496364</c:v>
                </c:pt>
                <c:pt idx="85">
                  <c:v>13.882266091671111</c:v>
                </c:pt>
                <c:pt idx="86">
                  <c:v>13.821730172910286</c:v>
                </c:pt>
                <c:pt idx="87">
                  <c:v>14.029710445222923</c:v>
                </c:pt>
                <c:pt idx="88">
                  <c:v>14.033243774389852</c:v>
                </c:pt>
                <c:pt idx="89">
                  <c:v>13.463118456348798</c:v>
                </c:pt>
                <c:pt idx="90">
                  <c:v>13.717841875262984</c:v>
                </c:pt>
                <c:pt idx="91">
                  <c:v>14.098770186263369</c:v>
                </c:pt>
                <c:pt idx="92">
                  <c:v>14.254344946112727</c:v>
                </c:pt>
                <c:pt idx="93">
                  <c:v>14.127033857727673</c:v>
                </c:pt>
                <c:pt idx="94">
                  <c:v>14.332465197264465</c:v>
                </c:pt>
                <c:pt idx="95">
                  <c:v>14.006280208604618</c:v>
                </c:pt>
                <c:pt idx="96">
                  <c:v>14.287925429641232</c:v>
                </c:pt>
                <c:pt idx="97">
                  <c:v>14.224096788558642</c:v>
                </c:pt>
                <c:pt idx="98">
                  <c:v>14.218441224688556</c:v>
                </c:pt>
                <c:pt idx="99">
                  <c:v>14.479115604614554</c:v>
                </c:pt>
                <c:pt idx="100">
                  <c:v>14.421468778580365</c:v>
                </c:pt>
                <c:pt idx="101">
                  <c:v>14.466700425015613</c:v>
                </c:pt>
                <c:pt idx="102">
                  <c:v>13.947715537003251</c:v>
                </c:pt>
                <c:pt idx="103">
                  <c:v>14.091852877424621</c:v>
                </c:pt>
                <c:pt idx="104">
                  <c:v>14.637572646577009</c:v>
                </c:pt>
                <c:pt idx="105">
                  <c:v>14.544216751550996</c:v>
                </c:pt>
                <c:pt idx="106">
                  <c:v>14.675757796203904</c:v>
                </c:pt>
                <c:pt idx="107">
                  <c:v>14.714327912819245</c:v>
                </c:pt>
                <c:pt idx="108">
                  <c:v>14.675901396670755</c:v>
                </c:pt>
                <c:pt idx="109">
                  <c:v>14.659976221048954</c:v>
                </c:pt>
                <c:pt idx="110">
                  <c:v>14.552070274479114</c:v>
                </c:pt>
                <c:pt idx="111">
                  <c:v>14.481081214498202</c:v>
                </c:pt>
                <c:pt idx="112">
                  <c:v>14.772143125806078</c:v>
                </c:pt>
                <c:pt idx="113">
                  <c:v>14.515833542655043</c:v>
                </c:pt>
                <c:pt idx="114">
                  <c:v>14.888867428581511</c:v>
                </c:pt>
                <c:pt idx="115">
                  <c:v>14.833708491943522</c:v>
                </c:pt>
                <c:pt idx="116">
                  <c:v>14.363024515740912</c:v>
                </c:pt>
                <c:pt idx="117">
                  <c:v>14.617936570406183</c:v>
                </c:pt>
                <c:pt idx="118">
                  <c:v>14.660692943659337</c:v>
                </c:pt>
                <c:pt idx="119">
                  <c:v>14.540681446997301</c:v>
                </c:pt>
                <c:pt idx="120">
                  <c:v>14.467471472915847</c:v>
                </c:pt>
                <c:pt idx="121">
                  <c:v>14.928471675857725</c:v>
                </c:pt>
                <c:pt idx="122">
                  <c:v>14.818659384623366</c:v>
                </c:pt>
                <c:pt idx="123">
                  <c:v>14.385771718659868</c:v>
                </c:pt>
                <c:pt idx="124">
                  <c:v>14.558089037945727</c:v>
                </c:pt>
                <c:pt idx="125">
                  <c:v>14.396889569971727</c:v>
                </c:pt>
                <c:pt idx="126">
                  <c:v>14.635857183546609</c:v>
                </c:pt>
                <c:pt idx="127">
                  <c:v>14.5925114137784</c:v>
                </c:pt>
                <c:pt idx="128">
                  <c:v>14.848637231221321</c:v>
                </c:pt>
                <c:pt idx="129">
                  <c:v>14.929580536427082</c:v>
                </c:pt>
                <c:pt idx="130">
                  <c:v>15.057527893709693</c:v>
                </c:pt>
                <c:pt idx="131">
                  <c:v>14.994659248344266</c:v>
                </c:pt>
                <c:pt idx="132">
                  <c:v>14.060625750760973</c:v>
                </c:pt>
                <c:pt idx="133">
                  <c:v>15.057752974096454</c:v>
                </c:pt>
                <c:pt idx="134">
                  <c:v>15.223790749834492</c:v>
                </c:pt>
                <c:pt idx="135">
                  <c:v>15.29628557691086</c:v>
                </c:pt>
                <c:pt idx="136">
                  <c:v>15.027868364186194</c:v>
                </c:pt>
                <c:pt idx="137">
                  <c:v>15.345781044138064</c:v>
                </c:pt>
                <c:pt idx="138">
                  <c:v>15.158572939553189</c:v>
                </c:pt>
                <c:pt idx="139">
                  <c:v>15.137497297126687</c:v>
                </c:pt>
                <c:pt idx="140">
                  <c:v>14.994361314471645</c:v>
                </c:pt>
                <c:pt idx="141">
                  <c:v>15.316281811782073</c:v>
                </c:pt>
                <c:pt idx="142">
                  <c:v>15.360218719246674</c:v>
                </c:pt>
                <c:pt idx="143">
                  <c:v>15.264187278846412</c:v>
                </c:pt>
                <c:pt idx="144">
                  <c:v>15.343919865153989</c:v>
                </c:pt>
                <c:pt idx="145">
                  <c:v>14.654531061073763</c:v>
                </c:pt>
                <c:pt idx="146">
                  <c:v>14.941343169781975</c:v>
                </c:pt>
                <c:pt idx="147">
                  <c:v>15.320224724942001</c:v>
                </c:pt>
                <c:pt idx="148">
                  <c:v>15.275950580131621</c:v>
                </c:pt>
                <c:pt idx="149">
                  <c:v>15.512569532228531</c:v>
                </c:pt>
                <c:pt idx="150">
                  <c:v>15.543775596081556</c:v>
                </c:pt>
                <c:pt idx="151">
                  <c:v>15.415395614833308</c:v>
                </c:pt>
                <c:pt idx="152">
                  <c:v>15.343144491598453</c:v>
                </c:pt>
                <c:pt idx="153">
                  <c:v>15.176352593188673</c:v>
                </c:pt>
                <c:pt idx="154">
                  <c:v>15.512016122158245</c:v>
                </c:pt>
                <c:pt idx="155">
                  <c:v>15.418992709876893</c:v>
                </c:pt>
                <c:pt idx="156">
                  <c:v>15.513439247870144</c:v>
                </c:pt>
                <c:pt idx="157">
                  <c:v>15.552428581278665</c:v>
                </c:pt>
                <c:pt idx="158">
                  <c:v>15.637430499826742</c:v>
                </c:pt>
                <c:pt idx="159">
                  <c:v>15.080741866471076</c:v>
                </c:pt>
                <c:pt idx="160">
                  <c:v>15.501508024640493</c:v>
                </c:pt>
                <c:pt idx="161">
                  <c:v>15.448372559512691</c:v>
                </c:pt>
                <c:pt idx="162">
                  <c:v>15.38340018988503</c:v>
                </c:pt>
                <c:pt idx="163">
                  <c:v>15.174831541492175</c:v>
                </c:pt>
                <c:pt idx="164">
                  <c:v>15.747201137100564</c:v>
                </c:pt>
                <c:pt idx="165">
                  <c:v>15.626689563337763</c:v>
                </c:pt>
                <c:pt idx="166">
                  <c:v>14.942305599329176</c:v>
                </c:pt>
                <c:pt idx="167">
                  <c:v>15.352841639511681</c:v>
                </c:pt>
                <c:pt idx="168">
                  <c:v>15.213167115932865</c:v>
                </c:pt>
                <c:pt idx="169">
                  <c:v>15.310872882832321</c:v>
                </c:pt>
                <c:pt idx="170">
                  <c:v>15.081042778108388</c:v>
                </c:pt>
                <c:pt idx="171">
                  <c:v>15.48462689697149</c:v>
                </c:pt>
                <c:pt idx="172">
                  <c:v>15.686817011342274</c:v>
                </c:pt>
                <c:pt idx="173">
                  <c:v>15.740462003962683</c:v>
                </c:pt>
                <c:pt idx="174">
                  <c:v>15.418836283460225</c:v>
                </c:pt>
                <c:pt idx="175">
                  <c:v>14.876587744591554</c:v>
                </c:pt>
                <c:pt idx="176">
                  <c:v>15.57182986977579</c:v>
                </c:pt>
                <c:pt idx="177">
                  <c:v>15.83143335461293</c:v>
                </c:pt>
                <c:pt idx="178">
                  <c:v>15.664019281937696</c:v>
                </c:pt>
                <c:pt idx="179">
                  <c:v>15.727323558322121</c:v>
                </c:pt>
                <c:pt idx="180">
                  <c:v>15.874352303669262</c:v>
                </c:pt>
                <c:pt idx="181">
                  <c:v>15.91955547523499</c:v>
                </c:pt>
                <c:pt idx="182">
                  <c:v>15.556956971729578</c:v>
                </c:pt>
                <c:pt idx="183">
                  <c:v>15.959832782884941</c:v>
                </c:pt>
                <c:pt idx="184">
                  <c:v>16.012264707298179</c:v>
                </c:pt>
                <c:pt idx="185">
                  <c:v>16.042044402228075</c:v>
                </c:pt>
                <c:pt idx="186">
                  <c:v>15.621003848783017</c:v>
                </c:pt>
                <c:pt idx="187">
                  <c:v>16.049274027306705</c:v>
                </c:pt>
                <c:pt idx="188">
                  <c:v>15.309250860744015</c:v>
                </c:pt>
                <c:pt idx="189">
                  <c:v>15.688833824448494</c:v>
                </c:pt>
                <c:pt idx="190">
                  <c:v>15.872456765917827</c:v>
                </c:pt>
                <c:pt idx="191">
                  <c:v>16.005567863537351</c:v>
                </c:pt>
                <c:pt idx="192">
                  <c:v>16.109699612338698</c:v>
                </c:pt>
                <c:pt idx="193">
                  <c:v>16.055415527449522</c:v>
                </c:pt>
                <c:pt idx="194">
                  <c:v>16.028945536751692</c:v>
                </c:pt>
                <c:pt idx="195">
                  <c:v>15.632539322016132</c:v>
                </c:pt>
                <c:pt idx="196">
                  <c:v>15.900271973804124</c:v>
                </c:pt>
                <c:pt idx="197">
                  <c:v>15.990852956839614</c:v>
                </c:pt>
                <c:pt idx="198">
                  <c:v>16.036416187138908</c:v>
                </c:pt>
                <c:pt idx="199">
                  <c:v>16.218267189808095</c:v>
                </c:pt>
                <c:pt idx="200">
                  <c:v>16.134633493502911</c:v>
                </c:pt>
                <c:pt idx="201">
                  <c:v>16.01913433487773</c:v>
                </c:pt>
                <c:pt idx="202">
                  <c:v>15.95367529184079</c:v>
                </c:pt>
                <c:pt idx="203">
                  <c:v>15.906308981807554</c:v>
                </c:pt>
                <c:pt idx="204">
                  <c:v>16.281352448367134</c:v>
                </c:pt>
                <c:pt idx="205">
                  <c:v>15.927181366539644</c:v>
                </c:pt>
                <c:pt idx="206">
                  <c:v>16.113850291836496</c:v>
                </c:pt>
                <c:pt idx="207">
                  <c:v>16.243515139262335</c:v>
                </c:pt>
                <c:pt idx="208">
                  <c:v>16.215694990103774</c:v>
                </c:pt>
                <c:pt idx="209">
                  <c:v>15.403207851124471</c:v>
                </c:pt>
                <c:pt idx="210">
                  <c:v>16.026261029897874</c:v>
                </c:pt>
                <c:pt idx="211">
                  <c:v>15.820122320193997</c:v>
                </c:pt>
                <c:pt idx="212">
                  <c:v>15.897709581581513</c:v>
                </c:pt>
                <c:pt idx="213">
                  <c:v>15.798116249467295</c:v>
                </c:pt>
                <c:pt idx="214">
                  <c:v>16.239559933506438</c:v>
                </c:pt>
                <c:pt idx="215">
                  <c:v>16.293107776523289</c:v>
                </c:pt>
                <c:pt idx="216">
                  <c:v>16.190014800988447</c:v>
                </c:pt>
                <c:pt idx="217">
                  <c:v>16.097428595624422</c:v>
                </c:pt>
                <c:pt idx="218">
                  <c:v>15.524199296163562</c:v>
                </c:pt>
                <c:pt idx="219">
                  <c:v>15.953259402539819</c:v>
                </c:pt>
                <c:pt idx="220">
                  <c:v>16.235778377758482</c:v>
                </c:pt>
                <c:pt idx="221">
                  <c:v>16.219725107830577</c:v>
                </c:pt>
                <c:pt idx="222">
                  <c:v>16.299337632385722</c:v>
                </c:pt>
                <c:pt idx="223">
                  <c:v>16.456712826937849</c:v>
                </c:pt>
                <c:pt idx="224">
                  <c:v>16.242741152927671</c:v>
                </c:pt>
                <c:pt idx="225">
                  <c:v>16.365484565284344</c:v>
                </c:pt>
                <c:pt idx="226">
                  <c:v>16.400967653700476</c:v>
                </c:pt>
                <c:pt idx="227">
                  <c:v>16.272028655034518</c:v>
                </c:pt>
                <c:pt idx="228">
                  <c:v>16.414070072321223</c:v>
                </c:pt>
                <c:pt idx="229">
                  <c:v>16.113426662229855</c:v>
                </c:pt>
                <c:pt idx="230">
                  <c:v>16.493305948454267</c:v>
                </c:pt>
                <c:pt idx="231">
                  <c:v>16.020894503972368</c:v>
                </c:pt>
                <c:pt idx="232">
                  <c:v>16.161172456577017</c:v>
                </c:pt>
                <c:pt idx="233">
                  <c:v>16.497759218031497</c:v>
                </c:pt>
                <c:pt idx="234">
                  <c:v>16.532231885655282</c:v>
                </c:pt>
                <c:pt idx="235">
                  <c:v>16.553979569770704</c:v>
                </c:pt>
                <c:pt idx="236">
                  <c:v>16.408704017023407</c:v>
                </c:pt>
                <c:pt idx="237">
                  <c:v>16.520219692063804</c:v>
                </c:pt>
                <c:pt idx="238">
                  <c:v>16.140325732836011</c:v>
                </c:pt>
                <c:pt idx="239">
                  <c:v>16.445024598201531</c:v>
                </c:pt>
                <c:pt idx="240">
                  <c:v>16.309384030470721</c:v>
                </c:pt>
                <c:pt idx="241">
                  <c:v>16.555789136618394</c:v>
                </c:pt>
                <c:pt idx="242">
                  <c:v>16.623377890199375</c:v>
                </c:pt>
                <c:pt idx="243">
                  <c:v>16.593241659997741</c:v>
                </c:pt>
                <c:pt idx="244">
                  <c:v>16.546905375366336</c:v>
                </c:pt>
                <c:pt idx="245">
                  <c:v>16.432719200637813</c:v>
                </c:pt>
                <c:pt idx="246">
                  <c:v>16.544964097933793</c:v>
                </c:pt>
                <c:pt idx="247">
                  <c:v>16.713729059017009</c:v>
                </c:pt>
                <c:pt idx="248">
                  <c:v>16.569680974146831</c:v>
                </c:pt>
                <c:pt idx="249">
                  <c:v>16.535922395148429</c:v>
                </c:pt>
                <c:pt idx="250">
                  <c:v>16.605722952776155</c:v>
                </c:pt>
                <c:pt idx="251">
                  <c:v>16.519695869409411</c:v>
                </c:pt>
                <c:pt idx="252">
                  <c:v>16.003057877687816</c:v>
                </c:pt>
                <c:pt idx="253">
                  <c:v>16.353927085043317</c:v>
                </c:pt>
                <c:pt idx="254">
                  <c:v>16.40743313333115</c:v>
                </c:pt>
                <c:pt idx="255">
                  <c:v>16.494022921149949</c:v>
                </c:pt>
                <c:pt idx="256">
                  <c:v>16.500868121045883</c:v>
                </c:pt>
                <c:pt idx="257">
                  <c:v>16.713393155805747</c:v>
                </c:pt>
                <c:pt idx="258">
                  <c:v>16.732942540260879</c:v>
                </c:pt>
                <c:pt idx="259">
                  <c:v>16.64924737003642</c:v>
                </c:pt>
                <c:pt idx="260">
                  <c:v>16.643806133000464</c:v>
                </c:pt>
                <c:pt idx="261">
                  <c:v>15.721247668197671</c:v>
                </c:pt>
                <c:pt idx="262">
                  <c:v>16.394034439805271</c:v>
                </c:pt>
                <c:pt idx="263">
                  <c:v>16.67521220496447</c:v>
                </c:pt>
                <c:pt idx="264">
                  <c:v>16.74577214264923</c:v>
                </c:pt>
                <c:pt idx="265">
                  <c:v>16.755162777484959</c:v>
                </c:pt>
                <c:pt idx="266">
                  <c:v>16.848137974789733</c:v>
                </c:pt>
                <c:pt idx="267">
                  <c:v>16.610512357195667</c:v>
                </c:pt>
                <c:pt idx="268">
                  <c:v>16.821265764365865</c:v>
                </c:pt>
                <c:pt idx="269">
                  <c:v>16.61287215469347</c:v>
                </c:pt>
                <c:pt idx="270">
                  <c:v>16.553578485305284</c:v>
                </c:pt>
                <c:pt idx="271">
                  <c:v>16.781629643208792</c:v>
                </c:pt>
                <c:pt idx="272">
                  <c:v>16.630874358687034</c:v>
                </c:pt>
                <c:pt idx="273">
                  <c:v>16.901799107677618</c:v>
                </c:pt>
                <c:pt idx="274">
                  <c:v>16.43037268780536</c:v>
                </c:pt>
                <c:pt idx="275">
                  <c:v>16.591728637666961</c:v>
                </c:pt>
                <c:pt idx="276">
                  <c:v>16.740179056355505</c:v>
                </c:pt>
                <c:pt idx="277">
                  <c:v>16.914917917082992</c:v>
                </c:pt>
                <c:pt idx="278">
                  <c:v>16.885199231269773</c:v>
                </c:pt>
                <c:pt idx="279">
                  <c:v>16.732669582193793</c:v>
                </c:pt>
                <c:pt idx="280">
                  <c:v>16.902133098999187</c:v>
                </c:pt>
                <c:pt idx="281">
                  <c:v>16.600371631009683</c:v>
                </c:pt>
                <c:pt idx="282">
                  <c:v>16.740798308790655</c:v>
                </c:pt>
                <c:pt idx="283">
                  <c:v>16.615430073709124</c:v>
                </c:pt>
                <c:pt idx="284">
                  <c:v>16.913812313103577</c:v>
                </c:pt>
                <c:pt idx="285">
                  <c:v>16.931984356834334</c:v>
                </c:pt>
                <c:pt idx="286">
                  <c:v>16.984041369390791</c:v>
                </c:pt>
                <c:pt idx="287">
                  <c:v>16.955103041105712</c:v>
                </c:pt>
                <c:pt idx="288">
                  <c:v>16.860538798325152</c:v>
                </c:pt>
                <c:pt idx="289">
                  <c:v>17.067221081326348</c:v>
                </c:pt>
                <c:pt idx="290">
                  <c:v>16.983329611577943</c:v>
                </c:pt>
                <c:pt idx="291">
                  <c:v>16.971584668235952</c:v>
                </c:pt>
                <c:pt idx="292">
                  <c:v>16.84431242613752</c:v>
                </c:pt>
                <c:pt idx="293">
                  <c:v>16.92938735132649</c:v>
                </c:pt>
                <c:pt idx="294">
                  <c:v>16.765641210411207</c:v>
                </c:pt>
                <c:pt idx="295">
                  <c:v>16.486254445443759</c:v>
                </c:pt>
                <c:pt idx="296">
                  <c:v>16.895845084776973</c:v>
                </c:pt>
                <c:pt idx="297">
                  <c:v>17.012230745554408</c:v>
                </c:pt>
                <c:pt idx="298">
                  <c:v>16.75964285991326</c:v>
                </c:pt>
                <c:pt idx="299">
                  <c:v>17.051425458567234</c:v>
                </c:pt>
                <c:pt idx="300">
                  <c:v>17.080118823463476</c:v>
                </c:pt>
                <c:pt idx="301">
                  <c:v>17.062948138938278</c:v>
                </c:pt>
                <c:pt idx="302">
                  <c:v>17.085290867987823</c:v>
                </c:pt>
                <c:pt idx="303">
                  <c:v>16.997425779013959</c:v>
                </c:pt>
                <c:pt idx="304">
                  <c:v>16.17157196453536</c:v>
                </c:pt>
                <c:pt idx="305">
                  <c:v>17.031871915104691</c:v>
                </c:pt>
                <c:pt idx="306">
                  <c:v>17.184532792803417</c:v>
                </c:pt>
                <c:pt idx="307">
                  <c:v>17.070389331309897</c:v>
                </c:pt>
                <c:pt idx="308">
                  <c:v>17.12427486063816</c:v>
                </c:pt>
                <c:pt idx="309">
                  <c:v>17.22568934501513</c:v>
                </c:pt>
                <c:pt idx="310">
                  <c:v>16.958706892929957</c:v>
                </c:pt>
                <c:pt idx="311">
                  <c:v>17.072517909335435</c:v>
                </c:pt>
                <c:pt idx="312">
                  <c:v>16.954244312584777</c:v>
                </c:pt>
                <c:pt idx="313">
                  <c:v>16.888848297813887</c:v>
                </c:pt>
                <c:pt idx="314">
                  <c:v>17.197298891121481</c:v>
                </c:pt>
                <c:pt idx="315">
                  <c:v>17.164897575885529</c:v>
                </c:pt>
                <c:pt idx="316">
                  <c:v>17.209535882040573</c:v>
                </c:pt>
                <c:pt idx="317">
                  <c:v>16.927870463641209</c:v>
                </c:pt>
                <c:pt idx="318">
                  <c:v>17.046933866487489</c:v>
                </c:pt>
                <c:pt idx="319">
                  <c:v>17.035950578178586</c:v>
                </c:pt>
                <c:pt idx="320">
                  <c:v>17.212583402419448</c:v>
                </c:pt>
                <c:pt idx="321">
                  <c:v>17.26608398860694</c:v>
                </c:pt>
                <c:pt idx="322">
                  <c:v>17.029668538448682</c:v>
                </c:pt>
                <c:pt idx="323">
                  <c:v>17.303139714252868</c:v>
                </c:pt>
                <c:pt idx="324">
                  <c:v>16.808159047176069</c:v>
                </c:pt>
                <c:pt idx="325">
                  <c:v>17.128873297268356</c:v>
                </c:pt>
                <c:pt idx="326">
                  <c:v>17.073303249840784</c:v>
                </c:pt>
                <c:pt idx="327">
                  <c:v>17.200995065493732</c:v>
                </c:pt>
                <c:pt idx="328">
                  <c:v>17.309156054799331</c:v>
                </c:pt>
                <c:pt idx="329">
                  <c:v>17.274214560798548</c:v>
                </c:pt>
                <c:pt idx="330">
                  <c:v>17.316937794419122</c:v>
                </c:pt>
                <c:pt idx="331">
                  <c:v>17.303120282102075</c:v>
                </c:pt>
                <c:pt idx="332">
                  <c:v>17.339300425629922</c:v>
                </c:pt>
                <c:pt idx="333">
                  <c:v>17.209795408369008</c:v>
                </c:pt>
                <c:pt idx="334">
                  <c:v>17.36999036767682</c:v>
                </c:pt>
                <c:pt idx="335">
                  <c:v>16.981756459134242</c:v>
                </c:pt>
                <c:pt idx="336">
                  <c:v>17.271000139292404</c:v>
                </c:pt>
                <c:pt idx="337">
                  <c:v>17.265764728588696</c:v>
                </c:pt>
                <c:pt idx="338">
                  <c:v>16.770665847922508</c:v>
                </c:pt>
                <c:pt idx="339">
                  <c:v>17.38278703704615</c:v>
                </c:pt>
                <c:pt idx="340">
                  <c:v>17.379081314654826</c:v>
                </c:pt>
                <c:pt idx="341">
                  <c:v>17.024905882074798</c:v>
                </c:pt>
                <c:pt idx="342">
                  <c:v>17.347509621295149</c:v>
                </c:pt>
                <c:pt idx="343">
                  <c:v>17.413926509062247</c:v>
                </c:pt>
                <c:pt idx="344">
                  <c:v>17.247702128322672</c:v>
                </c:pt>
                <c:pt idx="345">
                  <c:v>17.408299390768367</c:v>
                </c:pt>
                <c:pt idx="346">
                  <c:v>17.371449372198157</c:v>
                </c:pt>
                <c:pt idx="347">
                  <c:v>16.738540071808067</c:v>
                </c:pt>
                <c:pt idx="348">
                  <c:v>17.501626198964498</c:v>
                </c:pt>
                <c:pt idx="349">
                  <c:v>17.482084957205142</c:v>
                </c:pt>
                <c:pt idx="350">
                  <c:v>17.414585868137927</c:v>
                </c:pt>
                <c:pt idx="351">
                  <c:v>17.462676645342167</c:v>
                </c:pt>
                <c:pt idx="352">
                  <c:v>17.517316800211294</c:v>
                </c:pt>
                <c:pt idx="353">
                  <c:v>17.317550902645248</c:v>
                </c:pt>
                <c:pt idx="354">
                  <c:v>17.242297418459657</c:v>
                </c:pt>
                <c:pt idx="355">
                  <c:v>17.367259065105024</c:v>
                </c:pt>
                <c:pt idx="356">
                  <c:v>17.369921829867124</c:v>
                </c:pt>
                <c:pt idx="357">
                  <c:v>17.437083245562814</c:v>
                </c:pt>
                <c:pt idx="358">
                  <c:v>17.462132371714819</c:v>
                </c:pt>
                <c:pt idx="359">
                  <c:v>17.560905429054053</c:v>
                </c:pt>
                <c:pt idx="360">
                  <c:v>17.314651185138374</c:v>
                </c:pt>
                <c:pt idx="361">
                  <c:v>17.380218352334911</c:v>
                </c:pt>
                <c:pt idx="362">
                  <c:v>17.373525693754793</c:v>
                </c:pt>
                <c:pt idx="363">
                  <c:v>17.415816149484804</c:v>
                </c:pt>
                <c:pt idx="364">
                  <c:v>17.611647564887221</c:v>
                </c:pt>
                <c:pt idx="365">
                  <c:v>17.472519036697495</c:v>
                </c:pt>
                <c:pt idx="366">
                  <c:v>17.617710247094923</c:v>
                </c:pt>
                <c:pt idx="367">
                  <c:v>17.023193470134469</c:v>
                </c:pt>
                <c:pt idx="368">
                  <c:v>17.54651477193174</c:v>
                </c:pt>
                <c:pt idx="369">
                  <c:v>17.393609342068025</c:v>
                </c:pt>
                <c:pt idx="370">
                  <c:v>17.515444776849478</c:v>
                </c:pt>
                <c:pt idx="371">
                  <c:v>17.663092952390219</c:v>
                </c:pt>
                <c:pt idx="372">
                  <c:v>17.526483588331455</c:v>
                </c:pt>
                <c:pt idx="373">
                  <c:v>17.630968217603478</c:v>
                </c:pt>
                <c:pt idx="374">
                  <c:v>17.679260861027434</c:v>
                </c:pt>
                <c:pt idx="375">
                  <c:v>17.501705724693956</c:v>
                </c:pt>
                <c:pt idx="376">
                  <c:v>17.617226688577862</c:v>
                </c:pt>
                <c:pt idx="377">
                  <c:v>17.557683210741267</c:v>
                </c:pt>
                <c:pt idx="378">
                  <c:v>17.308290767053393</c:v>
                </c:pt>
                <c:pt idx="379">
                  <c:v>17.676603000040338</c:v>
                </c:pt>
                <c:pt idx="380">
                  <c:v>17.667914833723181</c:v>
                </c:pt>
                <c:pt idx="381">
                  <c:v>17.167326834222155</c:v>
                </c:pt>
                <c:pt idx="382">
                  <c:v>17.801453068100834</c:v>
                </c:pt>
                <c:pt idx="383">
                  <c:v>17.541000840805431</c:v>
                </c:pt>
                <c:pt idx="384">
                  <c:v>17.539712763506333</c:v>
                </c:pt>
                <c:pt idx="385">
                  <c:v>17.483741476533709</c:v>
                </c:pt>
                <c:pt idx="386">
                  <c:v>17.660753886122652</c:v>
                </c:pt>
                <c:pt idx="387">
                  <c:v>17.659346699523034</c:v>
                </c:pt>
                <c:pt idx="388">
                  <c:v>17.598981963779046</c:v>
                </c:pt>
                <c:pt idx="389">
                  <c:v>17.718166689499139</c:v>
                </c:pt>
                <c:pt idx="390">
                  <c:v>17.433275388450305</c:v>
                </c:pt>
                <c:pt idx="391">
                  <c:v>17.69044902152671</c:v>
                </c:pt>
                <c:pt idx="392">
                  <c:v>17.817087049546988</c:v>
                </c:pt>
                <c:pt idx="393">
                  <c:v>17.757759462734903</c:v>
                </c:pt>
                <c:pt idx="394">
                  <c:v>17.793852230852863</c:v>
                </c:pt>
                <c:pt idx="395">
                  <c:v>17.848315540181947</c:v>
                </c:pt>
                <c:pt idx="396">
                  <c:v>17.732650842664913</c:v>
                </c:pt>
                <c:pt idx="397">
                  <c:v>17.42740903204901</c:v>
                </c:pt>
                <c:pt idx="398">
                  <c:v>17.841438526918072</c:v>
                </c:pt>
                <c:pt idx="399">
                  <c:v>17.87025492664548</c:v>
                </c:pt>
                <c:pt idx="400">
                  <c:v>17.582962660712916</c:v>
                </c:pt>
                <c:pt idx="401">
                  <c:v>17.824780477264454</c:v>
                </c:pt>
                <c:pt idx="402">
                  <c:v>17.935383423929132</c:v>
                </c:pt>
                <c:pt idx="403">
                  <c:v>17.705202452307169</c:v>
                </c:pt>
                <c:pt idx="404">
                  <c:v>17.848243122205897</c:v>
                </c:pt>
                <c:pt idx="405">
                  <c:v>17.719012634155902</c:v>
                </c:pt>
                <c:pt idx="406">
                  <c:v>17.749583014312254</c:v>
                </c:pt>
                <c:pt idx="407">
                  <c:v>17.882315132505234</c:v>
                </c:pt>
                <c:pt idx="408">
                  <c:v>17.792022440874604</c:v>
                </c:pt>
                <c:pt idx="409">
                  <c:v>17.966747262985059</c:v>
                </c:pt>
                <c:pt idx="410">
                  <c:v>17.55808342129172</c:v>
                </c:pt>
                <c:pt idx="411">
                  <c:v>17.84556408146068</c:v>
                </c:pt>
                <c:pt idx="412">
                  <c:v>17.825874198408862</c:v>
                </c:pt>
                <c:pt idx="413">
                  <c:v>17.920004648035235</c:v>
                </c:pt>
                <c:pt idx="414">
                  <c:v>17.936532966266697</c:v>
                </c:pt>
                <c:pt idx="415">
                  <c:v>17.948287926838372</c:v>
                </c:pt>
                <c:pt idx="416">
                  <c:v>17.955438621460953</c:v>
                </c:pt>
                <c:pt idx="417">
                  <c:v>18.036601441667127</c:v>
                </c:pt>
                <c:pt idx="418">
                  <c:v>17.849215642558413</c:v>
                </c:pt>
                <c:pt idx="419">
                  <c:v>17.994562637965362</c:v>
                </c:pt>
                <c:pt idx="420">
                  <c:v>17.84116976178219</c:v>
                </c:pt>
                <c:pt idx="421">
                  <c:v>17.939135674211833</c:v>
                </c:pt>
                <c:pt idx="422">
                  <c:v>17.948873999483787</c:v>
                </c:pt>
                <c:pt idx="423">
                  <c:v>17.927361764662514</c:v>
                </c:pt>
                <c:pt idx="424">
                  <c:v>17.772586743451228</c:v>
                </c:pt>
                <c:pt idx="425">
                  <c:v>18.035502004785936</c:v>
                </c:pt>
                <c:pt idx="426">
                  <c:v>17.908402465704022</c:v>
                </c:pt>
                <c:pt idx="427">
                  <c:v>18.071549267821748</c:v>
                </c:pt>
                <c:pt idx="428">
                  <c:v>17.793646617249941</c:v>
                </c:pt>
                <c:pt idx="429">
                  <c:v>18.012435376104875</c:v>
                </c:pt>
                <c:pt idx="430">
                  <c:v>18.041920875516677</c:v>
                </c:pt>
                <c:pt idx="431">
                  <c:v>17.878400476427654</c:v>
                </c:pt>
                <c:pt idx="432">
                  <c:v>18.067930374815351</c:v>
                </c:pt>
                <c:pt idx="433">
                  <c:v>17.827257024148487</c:v>
                </c:pt>
                <c:pt idx="434">
                  <c:v>17.970576042167046</c:v>
                </c:pt>
              </c:numCache>
            </c:numRef>
          </c:val>
          <c:smooth val="0"/>
          <c:extLst>
            <c:ext xmlns:c16="http://schemas.microsoft.com/office/drawing/2014/chart" uri="{C3380CC4-5D6E-409C-BE32-E72D297353CC}">
              <c16:uniqueId val="{00000001-B1CA-47C0-B583-12C6653D5BD2}"/>
            </c:ext>
          </c:extLst>
        </c:ser>
        <c:dLbls>
          <c:showLegendKey val="0"/>
          <c:showVal val="0"/>
          <c:showCatName val="0"/>
          <c:showSerName val="0"/>
          <c:showPercent val="0"/>
          <c:showBubbleSize val="0"/>
        </c:dLbls>
        <c:smooth val="0"/>
        <c:axId val="1781490639"/>
        <c:axId val="1776898095"/>
      </c:lineChart>
      <c:catAx>
        <c:axId val="17814906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6898095"/>
        <c:crosses val="autoZero"/>
        <c:auto val="1"/>
        <c:lblAlgn val="ctr"/>
        <c:lblOffset val="100"/>
        <c:noMultiLvlLbl val="0"/>
      </c:catAx>
      <c:valAx>
        <c:axId val="1776898095"/>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降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8149063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G$16:$G$240</c:f>
              <c:numCache>
                <c:formatCode>General</c:formatCode>
                <c:ptCount val="225"/>
                <c:pt idx="0">
                  <c:v>-39.497701017236494</c:v>
                </c:pt>
                <c:pt idx="1">
                  <c:v>-26.44750309059242</c:v>
                </c:pt>
                <c:pt idx="2">
                  <c:v>-18.678902914983237</c:v>
                </c:pt>
                <c:pt idx="3">
                  <c:v>-16.302543509087442</c:v>
                </c:pt>
                <c:pt idx="4">
                  <c:v>-13.376963639139007</c:v>
                </c:pt>
                <c:pt idx="5">
                  <c:v>-10.333661906355919</c:v>
                </c:pt>
                <c:pt idx="6">
                  <c:v>-8.2818830343052614</c:v>
                </c:pt>
                <c:pt idx="7">
                  <c:v>-6.4029105027446489</c:v>
                </c:pt>
                <c:pt idx="8">
                  <c:v>-4.8777846434325509</c:v>
                </c:pt>
                <c:pt idx="9">
                  <c:v>-3.5716042185848842</c:v>
                </c:pt>
                <c:pt idx="10">
                  <c:v>-2.35916844450706</c:v>
                </c:pt>
                <c:pt idx="11">
                  <c:v>-1.7216957077720365</c:v>
                </c:pt>
                <c:pt idx="12">
                  <c:v>-0.5566140515304181</c:v>
                </c:pt>
                <c:pt idx="13">
                  <c:v>0.28132201413171681</c:v>
                </c:pt>
                <c:pt idx="14">
                  <c:v>1.0173151839218988</c:v>
                </c:pt>
                <c:pt idx="15">
                  <c:v>1.7094821469975106</c:v>
                </c:pt>
                <c:pt idx="16">
                  <c:v>2.3596191370155513</c:v>
                </c:pt>
                <c:pt idx="17">
                  <c:v>2.9835661337899833</c:v>
                </c:pt>
                <c:pt idx="18">
                  <c:v>2.823730938324835</c:v>
                </c:pt>
                <c:pt idx="19">
                  <c:v>3.8692051314037186</c:v>
                </c:pt>
                <c:pt idx="20">
                  <c:v>4.4855303316825168</c:v>
                </c:pt>
                <c:pt idx="21">
                  <c:v>4.968898274560928</c:v>
                </c:pt>
                <c:pt idx="22">
                  <c:v>5.5109523621898155</c:v>
                </c:pt>
                <c:pt idx="23">
                  <c:v>5.9135370753665564</c:v>
                </c:pt>
                <c:pt idx="24">
                  <c:v>6.3389910426128226</c:v>
                </c:pt>
                <c:pt idx="25">
                  <c:v>5.6093444773111543</c:v>
                </c:pt>
                <c:pt idx="26">
                  <c:v>6.7397911746482837</c:v>
                </c:pt>
                <c:pt idx="27">
                  <c:v>7.3255097218038667</c:v>
                </c:pt>
                <c:pt idx="28">
                  <c:v>7.7388162794550661</c:v>
                </c:pt>
                <c:pt idx="29">
                  <c:v>8.2177884631464764</c:v>
                </c:pt>
                <c:pt idx="30">
                  <c:v>8.4911814133585004</c:v>
                </c:pt>
                <c:pt idx="31">
                  <c:v>8.8840654361095623</c:v>
                </c:pt>
                <c:pt idx="32">
                  <c:v>7.6713026059632412</c:v>
                </c:pt>
                <c:pt idx="33">
                  <c:v>9.0560806660756761</c:v>
                </c:pt>
                <c:pt idx="34">
                  <c:v>9.4134228643409621</c:v>
                </c:pt>
                <c:pt idx="35">
                  <c:v>9.9766877480508107</c:v>
                </c:pt>
                <c:pt idx="36">
                  <c:v>10.287484359659816</c:v>
                </c:pt>
                <c:pt idx="37">
                  <c:v>10.421643671008356</c:v>
                </c:pt>
                <c:pt idx="38">
                  <c:v>10.800362529009099</c:v>
                </c:pt>
                <c:pt idx="39">
                  <c:v>9.6187557396382477</c:v>
                </c:pt>
                <c:pt idx="40">
                  <c:v>10.928465826285406</c:v>
                </c:pt>
                <c:pt idx="41">
                  <c:v>11.169694962819833</c:v>
                </c:pt>
                <c:pt idx="42">
                  <c:v>11.681570498794219</c:v>
                </c:pt>
                <c:pt idx="43">
                  <c:v>11.957838282685636</c:v>
                </c:pt>
                <c:pt idx="44">
                  <c:v>12.037913551599162</c:v>
                </c:pt>
                <c:pt idx="45">
                  <c:v>12.292428856991704</c:v>
                </c:pt>
                <c:pt idx="46">
                  <c:v>11.620292250041205</c:v>
                </c:pt>
                <c:pt idx="47">
                  <c:v>12.42849583779957</c:v>
                </c:pt>
                <c:pt idx="48">
                  <c:v>12.649235040986682</c:v>
                </c:pt>
                <c:pt idx="49">
                  <c:v>13.074189545122641</c:v>
                </c:pt>
                <c:pt idx="50">
                  <c:v>13.229683463192558</c:v>
                </c:pt>
                <c:pt idx="51">
                  <c:v>13.456127549144751</c:v>
                </c:pt>
                <c:pt idx="52">
                  <c:v>13.600514557656636</c:v>
                </c:pt>
                <c:pt idx="53">
                  <c:v>13.668533633046525</c:v>
                </c:pt>
                <c:pt idx="54">
                  <c:v>13.612068236788478</c:v>
                </c:pt>
                <c:pt idx="55">
                  <c:v>13.963510290890559</c:v>
                </c:pt>
                <c:pt idx="56">
                  <c:v>14.317294658715689</c:v>
                </c:pt>
                <c:pt idx="57">
                  <c:v>14.259476408704856</c:v>
                </c:pt>
                <c:pt idx="58">
                  <c:v>14.57794510206665</c:v>
                </c:pt>
                <c:pt idx="59">
                  <c:v>14.52966053599976</c:v>
                </c:pt>
                <c:pt idx="60">
                  <c:v>14.960241092893721</c:v>
                </c:pt>
                <c:pt idx="61">
                  <c:v>14.320533412500723</c:v>
                </c:pt>
                <c:pt idx="62">
                  <c:v>14.942601752953195</c:v>
                </c:pt>
                <c:pt idx="63">
                  <c:v>15.348961481112674</c:v>
                </c:pt>
                <c:pt idx="64">
                  <c:v>15.362238802002526</c:v>
                </c:pt>
                <c:pt idx="65">
                  <c:v>15.605407274879264</c:v>
                </c:pt>
                <c:pt idx="66">
                  <c:v>15.50174490930948</c:v>
                </c:pt>
                <c:pt idx="67">
                  <c:v>15.848345394600843</c:v>
                </c:pt>
                <c:pt idx="68">
                  <c:v>14.899985580891089</c:v>
                </c:pt>
                <c:pt idx="69">
                  <c:v>15.602770623188713</c:v>
                </c:pt>
                <c:pt idx="70">
                  <c:v>16.137861469855665</c:v>
                </c:pt>
                <c:pt idx="71">
                  <c:v>16.045238145732629</c:v>
                </c:pt>
                <c:pt idx="72">
                  <c:v>16.437642785720342</c:v>
                </c:pt>
                <c:pt idx="73">
                  <c:v>16.402780656308195</c:v>
                </c:pt>
                <c:pt idx="74">
                  <c:v>16.706051922741032</c:v>
                </c:pt>
                <c:pt idx="75">
                  <c:v>15.154095774542878</c:v>
                </c:pt>
                <c:pt idx="76">
                  <c:v>16.286882385751994</c:v>
                </c:pt>
                <c:pt idx="77">
                  <c:v>16.636280503973659</c:v>
                </c:pt>
                <c:pt idx="78">
                  <c:v>16.993880839424456</c:v>
                </c:pt>
                <c:pt idx="79">
                  <c:v>17.068393671984772</c:v>
                </c:pt>
                <c:pt idx="80">
                  <c:v>17.080526033949859</c:v>
                </c:pt>
                <c:pt idx="81">
                  <c:v>17.368482660776941</c:v>
                </c:pt>
                <c:pt idx="82">
                  <c:v>16.097344028085509</c:v>
                </c:pt>
                <c:pt idx="83">
                  <c:v>17.168713920249626</c:v>
                </c:pt>
                <c:pt idx="84">
                  <c:v>17.280656665698221</c:v>
                </c:pt>
                <c:pt idx="85">
                  <c:v>17.668512690389292</c:v>
                </c:pt>
                <c:pt idx="86">
                  <c:v>17.788199629544753</c:v>
                </c:pt>
                <c:pt idx="87">
                  <c:v>17.698427607580861</c:v>
                </c:pt>
                <c:pt idx="88">
                  <c:v>17.997919527969295</c:v>
                </c:pt>
                <c:pt idx="89">
                  <c:v>17.067712793620295</c:v>
                </c:pt>
                <c:pt idx="90">
                  <c:v>17.619846285955649</c:v>
                </c:pt>
                <c:pt idx="91">
                  <c:v>17.668451889526633</c:v>
                </c:pt>
                <c:pt idx="92">
                  <c:v>18.162697472574656</c:v>
                </c:pt>
                <c:pt idx="93">
                  <c:v>18.358638054672049</c:v>
                </c:pt>
                <c:pt idx="94">
                  <c:v>18.369803250174979</c:v>
                </c:pt>
                <c:pt idx="95">
                  <c:v>18.478913763477252</c:v>
                </c:pt>
                <c:pt idx="96">
                  <c:v>18.338473905537388</c:v>
                </c:pt>
                <c:pt idx="97">
                  <c:v>18.288082375057467</c:v>
                </c:pt>
                <c:pt idx="98">
                  <c:v>18.247064364279598</c:v>
                </c:pt>
                <c:pt idx="99">
                  <c:v>18.62942304680935</c:v>
                </c:pt>
                <c:pt idx="100">
                  <c:v>18.74795640510915</c:v>
                </c:pt>
                <c:pt idx="101">
                  <c:v>18.905871915826339</c:v>
                </c:pt>
                <c:pt idx="102">
                  <c:v>18.776275585978333</c:v>
                </c:pt>
                <c:pt idx="103">
                  <c:v>19.11024409091484</c:v>
                </c:pt>
                <c:pt idx="104">
                  <c:v>18.560594382125227</c:v>
                </c:pt>
                <c:pt idx="105">
                  <c:v>18.855968776100806</c:v>
                </c:pt>
                <c:pt idx="106">
                  <c:v>19.066449817211669</c:v>
                </c:pt>
                <c:pt idx="107">
                  <c:v>19.268575526269977</c:v>
                </c:pt>
                <c:pt idx="108">
                  <c:v>19.414098382365069</c:v>
                </c:pt>
                <c:pt idx="109">
                  <c:v>19.191940819861067</c:v>
                </c:pt>
                <c:pt idx="110">
                  <c:v>19.439881132986411</c:v>
                </c:pt>
                <c:pt idx="111">
                  <c:v>18.719946565246975</c:v>
                </c:pt>
                <c:pt idx="112">
                  <c:v>19.258493648726141</c:v>
                </c:pt>
                <c:pt idx="113">
                  <c:v>19.634167445690661</c:v>
                </c:pt>
                <c:pt idx="114">
                  <c:v>19.654573411838545</c:v>
                </c:pt>
                <c:pt idx="115">
                  <c:v>19.813808598617197</c:v>
                </c:pt>
                <c:pt idx="116">
                  <c:v>19.823777222677602</c:v>
                </c:pt>
                <c:pt idx="117">
                  <c:v>19.872734687996385</c:v>
                </c:pt>
                <c:pt idx="118">
                  <c:v>18.546333280664527</c:v>
                </c:pt>
                <c:pt idx="119">
                  <c:v>19.667294128147716</c:v>
                </c:pt>
                <c:pt idx="120">
                  <c:v>20.051363540228252</c:v>
                </c:pt>
                <c:pt idx="121">
                  <c:v>20.082750905638811</c:v>
                </c:pt>
                <c:pt idx="122">
                  <c:v>20.044380263589517</c:v>
                </c:pt>
                <c:pt idx="123">
                  <c:v>20.111486149405344</c:v>
                </c:pt>
                <c:pt idx="124">
                  <c:v>20.115890609041813</c:v>
                </c:pt>
                <c:pt idx="125">
                  <c:v>18.885039229667392</c:v>
                </c:pt>
                <c:pt idx="126">
                  <c:v>20.052776870793885</c:v>
                </c:pt>
                <c:pt idx="127">
                  <c:v>20.318487369059408</c:v>
                </c:pt>
                <c:pt idx="128">
                  <c:v>20.351836690405385</c:v>
                </c:pt>
                <c:pt idx="129">
                  <c:v>20.413304721642</c:v>
                </c:pt>
                <c:pt idx="130">
                  <c:v>20.369105717783302</c:v>
                </c:pt>
                <c:pt idx="131">
                  <c:v>20.442026855102302</c:v>
                </c:pt>
                <c:pt idx="132">
                  <c:v>19.492102391424364</c:v>
                </c:pt>
                <c:pt idx="133">
                  <c:v>20.044247049531187</c:v>
                </c:pt>
                <c:pt idx="134">
                  <c:v>20.371456959958948</c:v>
                </c:pt>
                <c:pt idx="135">
                  <c:v>20.642545776253243</c:v>
                </c:pt>
                <c:pt idx="136">
                  <c:v>20.658229747793012</c:v>
                </c:pt>
                <c:pt idx="137">
                  <c:v>20.675832921727356</c:v>
                </c:pt>
                <c:pt idx="138">
                  <c:v>20.739140607596624</c:v>
                </c:pt>
                <c:pt idx="139">
                  <c:v>20.557690963891897</c:v>
                </c:pt>
                <c:pt idx="140">
                  <c:v>20.477506978459626</c:v>
                </c:pt>
                <c:pt idx="141">
                  <c:v>20.478053098338481</c:v>
                </c:pt>
                <c:pt idx="142">
                  <c:v>20.903494452829193</c:v>
                </c:pt>
                <c:pt idx="143">
                  <c:v>20.556631091228464</c:v>
                </c:pt>
                <c:pt idx="144">
                  <c:v>20.922471837664322</c:v>
                </c:pt>
                <c:pt idx="145">
                  <c:v>20.794863241809317</c:v>
                </c:pt>
                <c:pt idx="146">
                  <c:v>21.091627935974827</c:v>
                </c:pt>
                <c:pt idx="147">
                  <c:v>20.852349084143086</c:v>
                </c:pt>
                <c:pt idx="148">
                  <c:v>20.855068857827209</c:v>
                </c:pt>
                <c:pt idx="149">
                  <c:v>21.03297479118681</c:v>
                </c:pt>
                <c:pt idx="150">
                  <c:v>20.881932108131657</c:v>
                </c:pt>
                <c:pt idx="151">
                  <c:v>21.229673902498398</c:v>
                </c:pt>
                <c:pt idx="152">
                  <c:v>20.998263484298505</c:v>
                </c:pt>
                <c:pt idx="153">
                  <c:v>21.062925880850578</c:v>
                </c:pt>
                <c:pt idx="154">
                  <c:v>20.953286012609983</c:v>
                </c:pt>
                <c:pt idx="155">
                  <c:v>21.078923117127964</c:v>
                </c:pt>
                <c:pt idx="156">
                  <c:v>21.284802558596311</c:v>
                </c:pt>
                <c:pt idx="157">
                  <c:v>21.056053273545384</c:v>
                </c:pt>
                <c:pt idx="158">
                  <c:v>21.482449905748133</c:v>
                </c:pt>
                <c:pt idx="159">
                  <c:v>21.512827145505149</c:v>
                </c:pt>
                <c:pt idx="160">
                  <c:v>21.559441611127159</c:v>
                </c:pt>
                <c:pt idx="161">
                  <c:v>20.534826437997058</c:v>
                </c:pt>
                <c:pt idx="162">
                  <c:v>21.435807894471118</c:v>
                </c:pt>
                <c:pt idx="163">
                  <c:v>21.606626516871401</c:v>
                </c:pt>
                <c:pt idx="164">
                  <c:v>21.681401722355641</c:v>
                </c:pt>
                <c:pt idx="165">
                  <c:v>21.357698865471658</c:v>
                </c:pt>
                <c:pt idx="166">
                  <c:v>21.693457289173669</c:v>
                </c:pt>
                <c:pt idx="167">
                  <c:v>21.671306597290901</c:v>
                </c:pt>
                <c:pt idx="168">
                  <c:v>20.389388814693451</c:v>
                </c:pt>
                <c:pt idx="169">
                  <c:v>21.754928169384403</c:v>
                </c:pt>
                <c:pt idx="170">
                  <c:v>21.828395237535695</c:v>
                </c:pt>
                <c:pt idx="171">
                  <c:v>21.820938779876421</c:v>
                </c:pt>
                <c:pt idx="172">
                  <c:v>21.813358071946922</c:v>
                </c:pt>
                <c:pt idx="173">
                  <c:v>21.865905281395335</c:v>
                </c:pt>
                <c:pt idx="174">
                  <c:v>21.816918873662736</c:v>
                </c:pt>
                <c:pt idx="175">
                  <c:v>20.251379099873432</c:v>
                </c:pt>
                <c:pt idx="176">
                  <c:v>21.632418388947805</c:v>
                </c:pt>
                <c:pt idx="177">
                  <c:v>22.015162689250175</c:v>
                </c:pt>
                <c:pt idx="178">
                  <c:v>21.992560734362847</c:v>
                </c:pt>
                <c:pt idx="179">
                  <c:v>21.955015484164534</c:v>
                </c:pt>
                <c:pt idx="180">
                  <c:v>22.018874093554249</c:v>
                </c:pt>
                <c:pt idx="181">
                  <c:v>22.036918719316763</c:v>
                </c:pt>
                <c:pt idx="182">
                  <c:v>21.778383103612725</c:v>
                </c:pt>
                <c:pt idx="183">
                  <c:v>21.639570621261477</c:v>
                </c:pt>
                <c:pt idx="184">
                  <c:v>22.077951333888276</c:v>
                </c:pt>
                <c:pt idx="185">
                  <c:v>22.182624320230349</c:v>
                </c:pt>
                <c:pt idx="186">
                  <c:v>22.008963834790663</c:v>
                </c:pt>
                <c:pt idx="187">
                  <c:v>22.109558930923178</c:v>
                </c:pt>
                <c:pt idx="188">
                  <c:v>21.75629085018641</c:v>
                </c:pt>
                <c:pt idx="189">
                  <c:v>22.240856793292977</c:v>
                </c:pt>
                <c:pt idx="190">
                  <c:v>22.005206575635718</c:v>
                </c:pt>
                <c:pt idx="191">
                  <c:v>22.201183483149222</c:v>
                </c:pt>
                <c:pt idx="192">
                  <c:v>22.289522859998915</c:v>
                </c:pt>
                <c:pt idx="193">
                  <c:v>22.027339351812806</c:v>
                </c:pt>
                <c:pt idx="194">
                  <c:v>22.371957853912917</c:v>
                </c:pt>
                <c:pt idx="195">
                  <c:v>21.901482626566946</c:v>
                </c:pt>
                <c:pt idx="196">
                  <c:v>21.823554351913206</c:v>
                </c:pt>
                <c:pt idx="197">
                  <c:v>22.16084065989072</c:v>
                </c:pt>
                <c:pt idx="198">
                  <c:v>22.259833192919491</c:v>
                </c:pt>
                <c:pt idx="199">
                  <c:v>22.468520880620282</c:v>
                </c:pt>
                <c:pt idx="200">
                  <c:v>21.992894161347095</c:v>
                </c:pt>
                <c:pt idx="201">
                  <c:v>22.356924007430763</c:v>
                </c:pt>
                <c:pt idx="202">
                  <c:v>22.545411064077705</c:v>
                </c:pt>
                <c:pt idx="203">
                  <c:v>22.586031570331091</c:v>
                </c:pt>
                <c:pt idx="204">
                  <c:v>21.781295023070587</c:v>
                </c:pt>
                <c:pt idx="205">
                  <c:v>22.228514350730592</c:v>
                </c:pt>
                <c:pt idx="206">
                  <c:v>22.58139183396505</c:v>
                </c:pt>
                <c:pt idx="207">
                  <c:v>22.593496037890905</c:v>
                </c:pt>
                <c:pt idx="208">
                  <c:v>22.443813942657606</c:v>
                </c:pt>
                <c:pt idx="209">
                  <c:v>22.597641765866513</c:v>
                </c:pt>
                <c:pt idx="210">
                  <c:v>22.377759103168554</c:v>
                </c:pt>
                <c:pt idx="211">
                  <c:v>21.213244454435774</c:v>
                </c:pt>
                <c:pt idx="212">
                  <c:v>22.48990817237101</c:v>
                </c:pt>
                <c:pt idx="213">
                  <c:v>22.717232570983953</c:v>
                </c:pt>
                <c:pt idx="214">
                  <c:v>22.7275498738218</c:v>
                </c:pt>
                <c:pt idx="215">
                  <c:v>22.672064393508645</c:v>
                </c:pt>
                <c:pt idx="216">
                  <c:v>22.739932300601765</c:v>
                </c:pt>
                <c:pt idx="217">
                  <c:v>22.488125356106078</c:v>
                </c:pt>
                <c:pt idx="218">
                  <c:v>20.111539848877605</c:v>
                </c:pt>
                <c:pt idx="219">
                  <c:v>22.850280192947231</c:v>
                </c:pt>
                <c:pt idx="220">
                  <c:v>22.869493979001557</c:v>
                </c:pt>
                <c:pt idx="221">
                  <c:v>22.903271629235945</c:v>
                </c:pt>
                <c:pt idx="222">
                  <c:v>22.758484477854036</c:v>
                </c:pt>
                <c:pt idx="223">
                  <c:v>22.660840461836727</c:v>
                </c:pt>
                <c:pt idx="224">
                  <c:v>22.951690589195767</c:v>
                </c:pt>
              </c:numCache>
            </c:numRef>
          </c:val>
          <c:smooth val="0"/>
          <c:extLst>
            <c:ext xmlns:c16="http://schemas.microsoft.com/office/drawing/2014/chart" uri="{C3380CC4-5D6E-409C-BE32-E72D297353CC}">
              <c16:uniqueId val="{00000000-4F56-452B-8A38-415096D8513B}"/>
            </c:ext>
          </c:extLst>
        </c:ser>
        <c:ser>
          <c:idx val="1"/>
          <c:order val="1"/>
          <c:tx>
            <c:v>Only ReLU</c:v>
          </c:tx>
          <c:spPr>
            <a:ln w="28575" cap="rnd">
              <a:solidFill>
                <a:schemeClr val="accent2"/>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K$16:$K$240</c:f>
              <c:numCache>
                <c:formatCode>General</c:formatCode>
                <c:ptCount val="225"/>
                <c:pt idx="0">
                  <c:v>-31.297288518684891</c:v>
                </c:pt>
                <c:pt idx="1">
                  <c:v>-21.992528865846101</c:v>
                </c:pt>
                <c:pt idx="2">
                  <c:v>-15.71338163897375</c:v>
                </c:pt>
                <c:pt idx="3">
                  <c:v>-10.586146203427839</c:v>
                </c:pt>
                <c:pt idx="4">
                  <c:v>-7.4410967855131984</c:v>
                </c:pt>
                <c:pt idx="5">
                  <c:v>-4.9868488644916722</c:v>
                </c:pt>
                <c:pt idx="6">
                  <c:v>-3.1332818642835907</c:v>
                </c:pt>
                <c:pt idx="7">
                  <c:v>-1.7118414453860988</c:v>
                </c:pt>
                <c:pt idx="8">
                  <c:v>-0.47345206491068742</c:v>
                </c:pt>
                <c:pt idx="9">
                  <c:v>0.5743833404946459</c:v>
                </c:pt>
                <c:pt idx="10">
                  <c:v>1.4579923674065203</c:v>
                </c:pt>
                <c:pt idx="11">
                  <c:v>2.1019247949617803</c:v>
                </c:pt>
                <c:pt idx="12">
                  <c:v>2.8345245816431124</c:v>
                </c:pt>
                <c:pt idx="13">
                  <c:v>3.5361243424791153</c:v>
                </c:pt>
                <c:pt idx="14">
                  <c:v>4.1297324646431068</c:v>
                </c:pt>
                <c:pt idx="15">
                  <c:v>4.690605445007626</c:v>
                </c:pt>
                <c:pt idx="16">
                  <c:v>5.1814999692415151</c:v>
                </c:pt>
                <c:pt idx="17">
                  <c:v>5.6595210744894047</c:v>
                </c:pt>
                <c:pt idx="18">
                  <c:v>5.9477200568767232</c:v>
                </c:pt>
                <c:pt idx="19">
                  <c:v>6.2830776927566401</c:v>
                </c:pt>
                <c:pt idx="20">
                  <c:v>6.771726378404356</c:v>
                </c:pt>
                <c:pt idx="21">
                  <c:v>7.100258381929998</c:v>
                </c:pt>
                <c:pt idx="22">
                  <c:v>7.4238366881192182</c:v>
                </c:pt>
                <c:pt idx="23">
                  <c:v>7.655545711453108</c:v>
                </c:pt>
                <c:pt idx="24">
                  <c:v>8.0256228423547498</c:v>
                </c:pt>
                <c:pt idx="25">
                  <c:v>8.1709766270063238</c:v>
                </c:pt>
                <c:pt idx="26">
                  <c:v>8.2684928869660403</c:v>
                </c:pt>
                <c:pt idx="27">
                  <c:v>8.7666209619976669</c:v>
                </c:pt>
                <c:pt idx="28">
                  <c:v>8.9633773451717325</c:v>
                </c:pt>
                <c:pt idx="29">
                  <c:v>9.0176302838939222</c:v>
                </c:pt>
                <c:pt idx="30">
                  <c:v>9.2179632168688617</c:v>
                </c:pt>
                <c:pt idx="31">
                  <c:v>9.4769609843624956</c:v>
                </c:pt>
                <c:pt idx="32">
                  <c:v>9.5626604110404703</c:v>
                </c:pt>
                <c:pt idx="33">
                  <c:v>9.6984614744958719</c:v>
                </c:pt>
                <c:pt idx="34">
                  <c:v>10.098547492676959</c:v>
                </c:pt>
                <c:pt idx="35">
                  <c:v>10.171637501621465</c:v>
                </c:pt>
                <c:pt idx="36">
                  <c:v>10.217326873726174</c:v>
                </c:pt>
                <c:pt idx="37">
                  <c:v>10.547500714864935</c:v>
                </c:pt>
                <c:pt idx="38">
                  <c:v>10.68871804662076</c:v>
                </c:pt>
                <c:pt idx="39">
                  <c:v>10.692393806966953</c:v>
                </c:pt>
                <c:pt idx="40">
                  <c:v>10.821943190389726</c:v>
                </c:pt>
                <c:pt idx="41">
                  <c:v>11.089077009868024</c:v>
                </c:pt>
                <c:pt idx="42">
                  <c:v>11.114532310819838</c:v>
                </c:pt>
                <c:pt idx="43">
                  <c:v>11.330816924958349</c:v>
                </c:pt>
                <c:pt idx="44">
                  <c:v>11.406227628700062</c:v>
                </c:pt>
                <c:pt idx="45">
                  <c:v>11.596737588414008</c:v>
                </c:pt>
                <c:pt idx="46">
                  <c:v>11.670895562417744</c:v>
                </c:pt>
                <c:pt idx="47">
                  <c:v>11.726395666555426</c:v>
                </c:pt>
                <c:pt idx="48">
                  <c:v>11.763799125894552</c:v>
                </c:pt>
                <c:pt idx="49">
                  <c:v>11.884011488537283</c:v>
                </c:pt>
                <c:pt idx="50">
                  <c:v>12.047298630457197</c:v>
                </c:pt>
                <c:pt idx="51">
                  <c:v>11.79188053013171</c:v>
                </c:pt>
                <c:pt idx="52">
                  <c:v>12.12649339686234</c:v>
                </c:pt>
                <c:pt idx="53">
                  <c:v>12.314065596241592</c:v>
                </c:pt>
                <c:pt idx="54">
                  <c:v>12.301820012321205</c:v>
                </c:pt>
                <c:pt idx="55">
                  <c:v>12.263119576523485</c:v>
                </c:pt>
                <c:pt idx="56">
                  <c:v>12.537153845845705</c:v>
                </c:pt>
                <c:pt idx="57">
                  <c:v>12.577492304111011</c:v>
                </c:pt>
                <c:pt idx="58">
                  <c:v>12.305699556579125</c:v>
                </c:pt>
                <c:pt idx="59">
                  <c:v>12.519266928423063</c:v>
                </c:pt>
                <c:pt idx="60">
                  <c:v>12.716817860412565</c:v>
                </c:pt>
                <c:pt idx="61">
                  <c:v>12.781581574480608</c:v>
                </c:pt>
                <c:pt idx="62">
                  <c:v>12.88852103456578</c:v>
                </c:pt>
                <c:pt idx="63">
                  <c:v>13.002239803496016</c:v>
                </c:pt>
                <c:pt idx="64">
                  <c:v>13.033443926429189</c:v>
                </c:pt>
                <c:pt idx="65">
                  <c:v>13.106972169675624</c:v>
                </c:pt>
                <c:pt idx="66">
                  <c:v>13.085661352493535</c:v>
                </c:pt>
                <c:pt idx="67">
                  <c:v>13.034275987895299</c:v>
                </c:pt>
                <c:pt idx="68">
                  <c:v>13.103736264068921</c:v>
                </c:pt>
                <c:pt idx="69">
                  <c:v>13.114407333392666</c:v>
                </c:pt>
                <c:pt idx="70">
                  <c:v>13.417777813919809</c:v>
                </c:pt>
                <c:pt idx="71">
                  <c:v>13.420635750223175</c:v>
                </c:pt>
                <c:pt idx="72">
                  <c:v>13.140179812002291</c:v>
                </c:pt>
                <c:pt idx="73">
                  <c:v>13.127974911406374</c:v>
                </c:pt>
                <c:pt idx="74">
                  <c:v>13.2771058235216</c:v>
                </c:pt>
                <c:pt idx="75">
                  <c:v>13.214924501795695</c:v>
                </c:pt>
                <c:pt idx="76">
                  <c:v>13.18965569219613</c:v>
                </c:pt>
                <c:pt idx="77">
                  <c:v>13.664250823263433</c:v>
                </c:pt>
                <c:pt idx="78">
                  <c:v>13.605591205066162</c:v>
                </c:pt>
                <c:pt idx="79">
                  <c:v>13.366927394022913</c:v>
                </c:pt>
                <c:pt idx="80">
                  <c:v>13.540203100685384</c:v>
                </c:pt>
                <c:pt idx="81">
                  <c:v>13.310664817308542</c:v>
                </c:pt>
                <c:pt idx="82">
                  <c:v>13.514348381512713</c:v>
                </c:pt>
                <c:pt idx="83">
                  <c:v>13.59201781496364</c:v>
                </c:pt>
                <c:pt idx="84">
                  <c:v>13.882266091671111</c:v>
                </c:pt>
                <c:pt idx="85">
                  <c:v>13.821730172910286</c:v>
                </c:pt>
                <c:pt idx="86">
                  <c:v>14.029710445222923</c:v>
                </c:pt>
                <c:pt idx="87">
                  <c:v>14.033243774389852</c:v>
                </c:pt>
                <c:pt idx="88">
                  <c:v>13.463118456348798</c:v>
                </c:pt>
                <c:pt idx="89">
                  <c:v>13.717841875262984</c:v>
                </c:pt>
                <c:pt idx="90">
                  <c:v>14.098770186263369</c:v>
                </c:pt>
                <c:pt idx="91">
                  <c:v>14.254344946112727</c:v>
                </c:pt>
                <c:pt idx="92">
                  <c:v>14.127033857727673</c:v>
                </c:pt>
                <c:pt idx="93">
                  <c:v>14.332465197264465</c:v>
                </c:pt>
                <c:pt idx="94">
                  <c:v>14.006280208604618</c:v>
                </c:pt>
                <c:pt idx="95">
                  <c:v>14.287925429641232</c:v>
                </c:pt>
                <c:pt idx="96">
                  <c:v>14.224096788558642</c:v>
                </c:pt>
                <c:pt idx="97">
                  <c:v>14.218441224688556</c:v>
                </c:pt>
                <c:pt idx="98">
                  <c:v>14.479115604614554</c:v>
                </c:pt>
                <c:pt idx="99">
                  <c:v>14.421468778580365</c:v>
                </c:pt>
                <c:pt idx="100">
                  <c:v>14.466700425015613</c:v>
                </c:pt>
                <c:pt idx="101">
                  <c:v>13.947715537003251</c:v>
                </c:pt>
                <c:pt idx="102">
                  <c:v>14.091852877424621</c:v>
                </c:pt>
                <c:pt idx="103">
                  <c:v>14.637572646577009</c:v>
                </c:pt>
                <c:pt idx="104">
                  <c:v>14.544216751550996</c:v>
                </c:pt>
                <c:pt idx="105">
                  <c:v>14.675757796203904</c:v>
                </c:pt>
                <c:pt idx="106">
                  <c:v>14.714327912819245</c:v>
                </c:pt>
                <c:pt idx="107">
                  <c:v>14.675901396670755</c:v>
                </c:pt>
                <c:pt idx="108">
                  <c:v>14.659976221048954</c:v>
                </c:pt>
                <c:pt idx="109">
                  <c:v>14.552070274479114</c:v>
                </c:pt>
                <c:pt idx="110">
                  <c:v>14.481081214498202</c:v>
                </c:pt>
                <c:pt idx="111">
                  <c:v>14.772143125806078</c:v>
                </c:pt>
                <c:pt idx="112">
                  <c:v>14.515833542655043</c:v>
                </c:pt>
                <c:pt idx="113">
                  <c:v>14.888867428581511</c:v>
                </c:pt>
                <c:pt idx="114">
                  <c:v>14.833708491943522</c:v>
                </c:pt>
                <c:pt idx="115">
                  <c:v>14.363024515740912</c:v>
                </c:pt>
                <c:pt idx="116">
                  <c:v>14.617936570406183</c:v>
                </c:pt>
                <c:pt idx="117">
                  <c:v>14.660692943659337</c:v>
                </c:pt>
                <c:pt idx="118">
                  <c:v>14.540681446997301</c:v>
                </c:pt>
                <c:pt idx="119">
                  <c:v>14.467471472915847</c:v>
                </c:pt>
                <c:pt idx="120">
                  <c:v>14.928471675857725</c:v>
                </c:pt>
                <c:pt idx="121">
                  <c:v>14.818659384623366</c:v>
                </c:pt>
                <c:pt idx="122">
                  <c:v>14.385771718659868</c:v>
                </c:pt>
                <c:pt idx="123">
                  <c:v>14.558089037945727</c:v>
                </c:pt>
                <c:pt idx="124">
                  <c:v>14.396889569971727</c:v>
                </c:pt>
                <c:pt idx="125">
                  <c:v>14.635857183546609</c:v>
                </c:pt>
                <c:pt idx="126">
                  <c:v>14.5925114137784</c:v>
                </c:pt>
                <c:pt idx="127">
                  <c:v>14.848637231221321</c:v>
                </c:pt>
                <c:pt idx="128">
                  <c:v>14.929580536427082</c:v>
                </c:pt>
                <c:pt idx="129">
                  <c:v>15.057527893709693</c:v>
                </c:pt>
                <c:pt idx="130">
                  <c:v>14.994659248344266</c:v>
                </c:pt>
                <c:pt idx="131">
                  <c:v>14.060625750760973</c:v>
                </c:pt>
                <c:pt idx="132">
                  <c:v>15.057752974096454</c:v>
                </c:pt>
                <c:pt idx="133">
                  <c:v>15.223790749834492</c:v>
                </c:pt>
                <c:pt idx="134">
                  <c:v>15.29628557691086</c:v>
                </c:pt>
                <c:pt idx="135">
                  <c:v>15.027868364186194</c:v>
                </c:pt>
                <c:pt idx="136">
                  <c:v>15.345781044138064</c:v>
                </c:pt>
                <c:pt idx="137">
                  <c:v>15.158572939553189</c:v>
                </c:pt>
                <c:pt idx="138">
                  <c:v>15.137497297126687</c:v>
                </c:pt>
                <c:pt idx="139">
                  <c:v>14.994361314471645</c:v>
                </c:pt>
                <c:pt idx="140">
                  <c:v>15.316281811782073</c:v>
                </c:pt>
                <c:pt idx="141">
                  <c:v>15.360218719246674</c:v>
                </c:pt>
                <c:pt idx="142">
                  <c:v>15.264187278846412</c:v>
                </c:pt>
                <c:pt idx="143">
                  <c:v>15.343919865153989</c:v>
                </c:pt>
                <c:pt idx="144">
                  <c:v>14.654531061073763</c:v>
                </c:pt>
                <c:pt idx="145">
                  <c:v>14.941343169781975</c:v>
                </c:pt>
                <c:pt idx="146">
                  <c:v>15.320224724942001</c:v>
                </c:pt>
                <c:pt idx="147">
                  <c:v>15.275950580131621</c:v>
                </c:pt>
                <c:pt idx="148">
                  <c:v>15.512569532228531</c:v>
                </c:pt>
                <c:pt idx="149">
                  <c:v>15.543775596081556</c:v>
                </c:pt>
                <c:pt idx="150">
                  <c:v>15.415395614833308</c:v>
                </c:pt>
                <c:pt idx="151">
                  <c:v>15.343144491598453</c:v>
                </c:pt>
                <c:pt idx="152">
                  <c:v>15.176352593188673</c:v>
                </c:pt>
                <c:pt idx="153">
                  <c:v>15.512016122158245</c:v>
                </c:pt>
                <c:pt idx="154">
                  <c:v>15.418992709876893</c:v>
                </c:pt>
                <c:pt idx="155">
                  <c:v>15.513439247870144</c:v>
                </c:pt>
                <c:pt idx="156">
                  <c:v>15.552428581278665</c:v>
                </c:pt>
                <c:pt idx="157">
                  <c:v>15.637430499826742</c:v>
                </c:pt>
                <c:pt idx="158">
                  <c:v>15.080741866471076</c:v>
                </c:pt>
                <c:pt idx="159">
                  <c:v>15.501508024640493</c:v>
                </c:pt>
                <c:pt idx="160">
                  <c:v>15.448372559512691</c:v>
                </c:pt>
                <c:pt idx="161">
                  <c:v>15.38340018988503</c:v>
                </c:pt>
                <c:pt idx="162">
                  <c:v>15.174831541492175</c:v>
                </c:pt>
                <c:pt idx="163">
                  <c:v>15.747201137100564</c:v>
                </c:pt>
                <c:pt idx="164">
                  <c:v>15.626689563337763</c:v>
                </c:pt>
                <c:pt idx="165">
                  <c:v>14.942305599329176</c:v>
                </c:pt>
                <c:pt idx="166">
                  <c:v>15.352841639511681</c:v>
                </c:pt>
                <c:pt idx="167">
                  <c:v>15.213167115932865</c:v>
                </c:pt>
                <c:pt idx="168">
                  <c:v>15.310872882832321</c:v>
                </c:pt>
                <c:pt idx="169">
                  <c:v>15.081042778108388</c:v>
                </c:pt>
                <c:pt idx="170">
                  <c:v>15.48462689697149</c:v>
                </c:pt>
                <c:pt idx="171">
                  <c:v>15.686817011342274</c:v>
                </c:pt>
                <c:pt idx="172">
                  <c:v>15.740462003962683</c:v>
                </c:pt>
                <c:pt idx="173">
                  <c:v>15.418836283460225</c:v>
                </c:pt>
                <c:pt idx="174">
                  <c:v>14.876587744591554</c:v>
                </c:pt>
                <c:pt idx="175">
                  <c:v>15.57182986977579</c:v>
                </c:pt>
                <c:pt idx="176">
                  <c:v>15.83143335461293</c:v>
                </c:pt>
                <c:pt idx="177">
                  <c:v>15.664019281937696</c:v>
                </c:pt>
                <c:pt idx="178">
                  <c:v>15.727323558322121</c:v>
                </c:pt>
                <c:pt idx="179">
                  <c:v>15.874352303669262</c:v>
                </c:pt>
                <c:pt idx="180">
                  <c:v>15.91955547523499</c:v>
                </c:pt>
                <c:pt idx="181">
                  <c:v>15.556956971729578</c:v>
                </c:pt>
                <c:pt idx="182">
                  <c:v>15.959832782884941</c:v>
                </c:pt>
                <c:pt idx="183">
                  <c:v>16.012264707298179</c:v>
                </c:pt>
                <c:pt idx="184">
                  <c:v>16.042044402228075</c:v>
                </c:pt>
                <c:pt idx="185">
                  <c:v>15.621003848783017</c:v>
                </c:pt>
                <c:pt idx="186">
                  <c:v>16.049274027306705</c:v>
                </c:pt>
                <c:pt idx="187">
                  <c:v>15.309250860744015</c:v>
                </c:pt>
                <c:pt idx="188">
                  <c:v>15.688833824448494</c:v>
                </c:pt>
                <c:pt idx="189">
                  <c:v>15.872456765917827</c:v>
                </c:pt>
                <c:pt idx="190">
                  <c:v>16.005567863537351</c:v>
                </c:pt>
                <c:pt idx="191">
                  <c:v>16.109699612338698</c:v>
                </c:pt>
                <c:pt idx="192">
                  <c:v>16.055415527449522</c:v>
                </c:pt>
                <c:pt idx="193">
                  <c:v>16.028945536751692</c:v>
                </c:pt>
                <c:pt idx="194">
                  <c:v>15.632539322016132</c:v>
                </c:pt>
                <c:pt idx="195">
                  <c:v>15.900271973804124</c:v>
                </c:pt>
                <c:pt idx="196">
                  <c:v>15.990852956839614</c:v>
                </c:pt>
                <c:pt idx="197">
                  <c:v>16.036416187138908</c:v>
                </c:pt>
                <c:pt idx="198">
                  <c:v>16.218267189808095</c:v>
                </c:pt>
                <c:pt idx="199">
                  <c:v>16.134633493502911</c:v>
                </c:pt>
                <c:pt idx="200">
                  <c:v>16.01913433487773</c:v>
                </c:pt>
                <c:pt idx="201">
                  <c:v>15.95367529184079</c:v>
                </c:pt>
                <c:pt idx="202">
                  <c:v>15.906308981807554</c:v>
                </c:pt>
                <c:pt idx="203">
                  <c:v>16.281352448367134</c:v>
                </c:pt>
                <c:pt idx="204">
                  <c:v>15.927181366539644</c:v>
                </c:pt>
                <c:pt idx="205">
                  <c:v>16.113850291836496</c:v>
                </c:pt>
                <c:pt idx="206">
                  <c:v>16.243515139262335</c:v>
                </c:pt>
                <c:pt idx="207">
                  <c:v>16.215694990103774</c:v>
                </c:pt>
                <c:pt idx="208">
                  <c:v>15.403207851124471</c:v>
                </c:pt>
                <c:pt idx="209">
                  <c:v>16.026261029897874</c:v>
                </c:pt>
                <c:pt idx="210">
                  <c:v>15.820122320193997</c:v>
                </c:pt>
                <c:pt idx="211">
                  <c:v>15.897709581581513</c:v>
                </c:pt>
                <c:pt idx="212">
                  <c:v>15.798116249467295</c:v>
                </c:pt>
                <c:pt idx="213">
                  <c:v>16.239559933506438</c:v>
                </c:pt>
                <c:pt idx="214">
                  <c:v>16.293107776523289</c:v>
                </c:pt>
                <c:pt idx="215">
                  <c:v>16.190014800988447</c:v>
                </c:pt>
                <c:pt idx="216">
                  <c:v>16.097428595624422</c:v>
                </c:pt>
                <c:pt idx="217">
                  <c:v>15.524199296163562</c:v>
                </c:pt>
                <c:pt idx="218">
                  <c:v>15.953259402539819</c:v>
                </c:pt>
                <c:pt idx="219">
                  <c:v>16.235778377758482</c:v>
                </c:pt>
                <c:pt idx="220">
                  <c:v>16.219725107830577</c:v>
                </c:pt>
                <c:pt idx="221">
                  <c:v>16.299337632385722</c:v>
                </c:pt>
                <c:pt idx="222">
                  <c:v>16.456712826937849</c:v>
                </c:pt>
                <c:pt idx="223">
                  <c:v>16.242741152927671</c:v>
                </c:pt>
                <c:pt idx="224">
                  <c:v>16.365484565284344</c:v>
                </c:pt>
              </c:numCache>
            </c:numRef>
          </c:val>
          <c:smooth val="0"/>
          <c:extLst>
            <c:ext xmlns:c16="http://schemas.microsoft.com/office/drawing/2014/chart" uri="{C3380CC4-5D6E-409C-BE32-E72D297353CC}">
              <c16:uniqueId val="{00000001-4F56-452B-8A38-415096D8513B}"/>
            </c:ext>
          </c:extLst>
        </c:ser>
        <c:ser>
          <c:idx val="2"/>
          <c:order val="2"/>
          <c:tx>
            <c:v>ReLU+BN</c:v>
          </c:tx>
          <c:spPr>
            <a:ln w="28575" cap="rnd">
              <a:solidFill>
                <a:schemeClr val="accent3"/>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O$16:$O$240</c:f>
              <c:numCache>
                <c:formatCode>General</c:formatCode>
                <c:ptCount val="225"/>
                <c:pt idx="0">
                  <c:v>-39.362576087962552</c:v>
                </c:pt>
                <c:pt idx="1">
                  <c:v>-24.708648492691808</c:v>
                </c:pt>
                <c:pt idx="2">
                  <c:v>-17.414486061544153</c:v>
                </c:pt>
                <c:pt idx="3">
                  <c:v>-11.731850473616138</c:v>
                </c:pt>
                <c:pt idx="4">
                  <c:v>-7.9797685708066712</c:v>
                </c:pt>
                <c:pt idx="5">
                  <c:v>-5.5407261673160484</c:v>
                </c:pt>
                <c:pt idx="6">
                  <c:v>-3.9080665825198109</c:v>
                </c:pt>
                <c:pt idx="7">
                  <c:v>-2.5675727668744521</c:v>
                </c:pt>
                <c:pt idx="8">
                  <c:v>-1.441999267054483</c:v>
                </c:pt>
                <c:pt idx="9">
                  <c:v>-0.49096747139155344</c:v>
                </c:pt>
                <c:pt idx="10">
                  <c:v>0.43447165255404696</c:v>
                </c:pt>
                <c:pt idx="11">
                  <c:v>1.3196004236520609</c:v>
                </c:pt>
                <c:pt idx="12">
                  <c:v>2.1749257239054449</c:v>
                </c:pt>
                <c:pt idx="13">
                  <c:v>2.9995010795864725</c:v>
                </c:pt>
                <c:pt idx="14">
                  <c:v>3.8468043187220742</c:v>
                </c:pt>
                <c:pt idx="15">
                  <c:v>4.6260711933443366</c:v>
                </c:pt>
                <c:pt idx="16">
                  <c:v>5.4526562444316253</c:v>
                </c:pt>
                <c:pt idx="17">
                  <c:v>6.1495827976368158</c:v>
                </c:pt>
                <c:pt idx="18">
                  <c:v>6.9846012447386698</c:v>
                </c:pt>
                <c:pt idx="19">
                  <c:v>7.7589982808723592</c:v>
                </c:pt>
                <c:pt idx="20">
                  <c:v>8.5011215197843981</c:v>
                </c:pt>
                <c:pt idx="21">
                  <c:v>9.277189570225703</c:v>
                </c:pt>
                <c:pt idx="22">
                  <c:v>9.8000548426051051</c:v>
                </c:pt>
                <c:pt idx="23">
                  <c:v>10.661538521546882</c:v>
                </c:pt>
                <c:pt idx="24">
                  <c:v>11.182507958253014</c:v>
                </c:pt>
                <c:pt idx="25">
                  <c:v>11.895837994008783</c:v>
                </c:pt>
                <c:pt idx="26">
                  <c:v>12.528402036395196</c:v>
                </c:pt>
                <c:pt idx="27">
                  <c:v>13.161866234548308</c:v>
                </c:pt>
                <c:pt idx="28">
                  <c:v>13.72787883005824</c:v>
                </c:pt>
                <c:pt idx="29">
                  <c:v>13.975292437257004</c:v>
                </c:pt>
                <c:pt idx="30">
                  <c:v>14.679635842358392</c:v>
                </c:pt>
                <c:pt idx="31">
                  <c:v>14.832100061552683</c:v>
                </c:pt>
                <c:pt idx="32">
                  <c:v>15.58672827845786</c:v>
                </c:pt>
                <c:pt idx="33">
                  <c:v>16.049358128117014</c:v>
                </c:pt>
                <c:pt idx="34">
                  <c:v>16.466607699903889</c:v>
                </c:pt>
                <c:pt idx="35">
                  <c:v>16.832928715587361</c:v>
                </c:pt>
                <c:pt idx="36">
                  <c:v>17.259014643112504</c:v>
                </c:pt>
                <c:pt idx="37">
                  <c:v>16.902587718935472</c:v>
                </c:pt>
                <c:pt idx="38">
                  <c:v>17.369706428843099</c:v>
                </c:pt>
                <c:pt idx="39">
                  <c:v>18.085891082431061</c:v>
                </c:pt>
                <c:pt idx="40">
                  <c:v>18.229956661292334</c:v>
                </c:pt>
                <c:pt idx="41">
                  <c:v>18.496731207667708</c:v>
                </c:pt>
                <c:pt idx="42">
                  <c:v>18.866582527458526</c:v>
                </c:pt>
                <c:pt idx="43">
                  <c:v>18.328988846878755</c:v>
                </c:pt>
                <c:pt idx="44">
                  <c:v>17.578779409180058</c:v>
                </c:pt>
                <c:pt idx="45">
                  <c:v>18.701232089908807</c:v>
                </c:pt>
                <c:pt idx="46">
                  <c:v>19.388552521151535</c:v>
                </c:pt>
                <c:pt idx="47">
                  <c:v>19.427861166508393</c:v>
                </c:pt>
                <c:pt idx="48">
                  <c:v>19.813678874249312</c:v>
                </c:pt>
                <c:pt idx="49">
                  <c:v>19.992541417578483</c:v>
                </c:pt>
                <c:pt idx="50">
                  <c:v>18.791184812366708</c:v>
                </c:pt>
                <c:pt idx="51">
                  <c:v>18.420252627040547</c:v>
                </c:pt>
                <c:pt idx="52">
                  <c:v>19.494990567580089</c:v>
                </c:pt>
                <c:pt idx="53">
                  <c:v>19.599710982992516</c:v>
                </c:pt>
                <c:pt idx="54">
                  <c:v>20.252702551742058</c:v>
                </c:pt>
                <c:pt idx="55">
                  <c:v>20.675302874587675</c:v>
                </c:pt>
                <c:pt idx="56">
                  <c:v>20.697420409160987</c:v>
                </c:pt>
                <c:pt idx="57">
                  <c:v>20.592171946183214</c:v>
                </c:pt>
                <c:pt idx="58">
                  <c:v>20.747745645242386</c:v>
                </c:pt>
                <c:pt idx="59">
                  <c:v>20.781352182539102</c:v>
                </c:pt>
                <c:pt idx="60">
                  <c:v>20.988322597634092</c:v>
                </c:pt>
                <c:pt idx="61">
                  <c:v>20.950727539736292</c:v>
                </c:pt>
                <c:pt idx="62">
                  <c:v>21.215911935425716</c:v>
                </c:pt>
                <c:pt idx="63">
                  <c:v>21.420513754754946</c:v>
                </c:pt>
                <c:pt idx="64">
                  <c:v>21.437872087495435</c:v>
                </c:pt>
                <c:pt idx="65">
                  <c:v>21.269081514873815</c:v>
                </c:pt>
                <c:pt idx="66">
                  <c:v>21.515051737960022</c:v>
                </c:pt>
                <c:pt idx="67">
                  <c:v>21.776577878448123</c:v>
                </c:pt>
                <c:pt idx="68">
                  <c:v>21.433337762804619</c:v>
                </c:pt>
                <c:pt idx="69">
                  <c:v>21.683975605291263</c:v>
                </c:pt>
                <c:pt idx="70">
                  <c:v>21.901383644325648</c:v>
                </c:pt>
                <c:pt idx="71">
                  <c:v>22.020763841001415</c:v>
                </c:pt>
                <c:pt idx="72">
                  <c:v>20.354873550682868</c:v>
                </c:pt>
                <c:pt idx="73">
                  <c:v>21.783442985875546</c:v>
                </c:pt>
                <c:pt idx="74">
                  <c:v>22.145488800401093</c:v>
                </c:pt>
                <c:pt idx="75">
                  <c:v>22.105893032677727</c:v>
                </c:pt>
                <c:pt idx="76">
                  <c:v>22.149629771151169</c:v>
                </c:pt>
                <c:pt idx="77">
                  <c:v>22.181584951988057</c:v>
                </c:pt>
                <c:pt idx="78">
                  <c:v>22.240771021383999</c:v>
                </c:pt>
                <c:pt idx="79">
                  <c:v>22.343599756843364</c:v>
                </c:pt>
                <c:pt idx="80">
                  <c:v>22.423240420625</c:v>
                </c:pt>
                <c:pt idx="81">
                  <c:v>22.457961276084202</c:v>
                </c:pt>
                <c:pt idx="82">
                  <c:v>22.43874057803772</c:v>
                </c:pt>
                <c:pt idx="83">
                  <c:v>22.301002258117965</c:v>
                </c:pt>
                <c:pt idx="84">
                  <c:v>22.30369736792024</c:v>
                </c:pt>
                <c:pt idx="85">
                  <c:v>22.595675872299552</c:v>
                </c:pt>
                <c:pt idx="86">
                  <c:v>22.57812765884033</c:v>
                </c:pt>
                <c:pt idx="87">
                  <c:v>22.335566447202876</c:v>
                </c:pt>
                <c:pt idx="88">
                  <c:v>22.668261405350094</c:v>
                </c:pt>
                <c:pt idx="89">
                  <c:v>22.487525282452626</c:v>
                </c:pt>
                <c:pt idx="90">
                  <c:v>22.510622705861934</c:v>
                </c:pt>
                <c:pt idx="91">
                  <c:v>22.713228625311807</c:v>
                </c:pt>
                <c:pt idx="92">
                  <c:v>22.660282346264275</c:v>
                </c:pt>
                <c:pt idx="93">
                  <c:v>22.019576429554011</c:v>
                </c:pt>
                <c:pt idx="94">
                  <c:v>22.344901748427276</c:v>
                </c:pt>
                <c:pt idx="95">
                  <c:v>22.926185008154867</c:v>
                </c:pt>
                <c:pt idx="96">
                  <c:v>22.679585152236768</c:v>
                </c:pt>
                <c:pt idx="97">
                  <c:v>22.705877766915666</c:v>
                </c:pt>
                <c:pt idx="98">
                  <c:v>22.950852846835808</c:v>
                </c:pt>
                <c:pt idx="99">
                  <c:v>22.840238892265763</c:v>
                </c:pt>
                <c:pt idx="100">
                  <c:v>22.871817987540005</c:v>
                </c:pt>
                <c:pt idx="101">
                  <c:v>22.027573685776169</c:v>
                </c:pt>
                <c:pt idx="102">
                  <c:v>22.509649501894359</c:v>
                </c:pt>
                <c:pt idx="103">
                  <c:v>23.163740993278466</c:v>
                </c:pt>
                <c:pt idx="104">
                  <c:v>22.834616421861078</c:v>
                </c:pt>
                <c:pt idx="105">
                  <c:v>23.055730837262445</c:v>
                </c:pt>
                <c:pt idx="106">
                  <c:v>23.018297718323851</c:v>
                </c:pt>
                <c:pt idx="107">
                  <c:v>22.573474317317512</c:v>
                </c:pt>
                <c:pt idx="108">
                  <c:v>22.975422924887013</c:v>
                </c:pt>
                <c:pt idx="109">
                  <c:v>23.092228486576026</c:v>
                </c:pt>
                <c:pt idx="110">
                  <c:v>23.21682384894245</c:v>
                </c:pt>
                <c:pt idx="111">
                  <c:v>22.825620692836953</c:v>
                </c:pt>
                <c:pt idx="112">
                  <c:v>23.181692379341236</c:v>
                </c:pt>
                <c:pt idx="113">
                  <c:v>23.335640266000077</c:v>
                </c:pt>
                <c:pt idx="114">
                  <c:v>23.421801743724586</c:v>
                </c:pt>
                <c:pt idx="115">
                  <c:v>22.558212462710785</c:v>
                </c:pt>
                <c:pt idx="116">
                  <c:v>23.270715944730899</c:v>
                </c:pt>
                <c:pt idx="117">
                  <c:v>23.153997858169522</c:v>
                </c:pt>
                <c:pt idx="118">
                  <c:v>23.286683901886565</c:v>
                </c:pt>
                <c:pt idx="119">
                  <c:v>23.331749374598662</c:v>
                </c:pt>
                <c:pt idx="120">
                  <c:v>23.433522718051165</c:v>
                </c:pt>
                <c:pt idx="121">
                  <c:v>23.494743917927799</c:v>
                </c:pt>
                <c:pt idx="122">
                  <c:v>23.383034796886101</c:v>
                </c:pt>
                <c:pt idx="123">
                  <c:v>23.527028783701383</c:v>
                </c:pt>
                <c:pt idx="124">
                  <c:v>22.984388349772999</c:v>
                </c:pt>
                <c:pt idx="125">
                  <c:v>23.389180469157111</c:v>
                </c:pt>
                <c:pt idx="126">
                  <c:v>23.378985727388716</c:v>
                </c:pt>
                <c:pt idx="127">
                  <c:v>23.387105329235105</c:v>
                </c:pt>
                <c:pt idx="128">
                  <c:v>23.291270931967315</c:v>
                </c:pt>
                <c:pt idx="129">
                  <c:v>22.825125280531463</c:v>
                </c:pt>
                <c:pt idx="130">
                  <c:v>23.646544860650348</c:v>
                </c:pt>
                <c:pt idx="131">
                  <c:v>23.411843484148498</c:v>
                </c:pt>
                <c:pt idx="132">
                  <c:v>23.455295654250101</c:v>
                </c:pt>
                <c:pt idx="133">
                  <c:v>23.274057893767225</c:v>
                </c:pt>
                <c:pt idx="134">
                  <c:v>23.578623301813209</c:v>
                </c:pt>
                <c:pt idx="135">
                  <c:v>23.688636341635153</c:v>
                </c:pt>
                <c:pt idx="136">
                  <c:v>23.258267398474889</c:v>
                </c:pt>
                <c:pt idx="137">
                  <c:v>23.736718331098391</c:v>
                </c:pt>
                <c:pt idx="138">
                  <c:v>23.696442224957117</c:v>
                </c:pt>
                <c:pt idx="139">
                  <c:v>22.707162813108134</c:v>
                </c:pt>
                <c:pt idx="140">
                  <c:v>23.269615121696724</c:v>
                </c:pt>
                <c:pt idx="141">
                  <c:v>23.562489538937786</c:v>
                </c:pt>
                <c:pt idx="142">
                  <c:v>23.784719607841701</c:v>
                </c:pt>
                <c:pt idx="143">
                  <c:v>23.669283703327736</c:v>
                </c:pt>
                <c:pt idx="144">
                  <c:v>22.720150635103028</c:v>
                </c:pt>
                <c:pt idx="145">
                  <c:v>23.757692639996257</c:v>
                </c:pt>
                <c:pt idx="146">
                  <c:v>23.783326308485332</c:v>
                </c:pt>
                <c:pt idx="147">
                  <c:v>23.398034747549687</c:v>
                </c:pt>
                <c:pt idx="148">
                  <c:v>23.607607295921756</c:v>
                </c:pt>
                <c:pt idx="149">
                  <c:v>23.565426171444003</c:v>
                </c:pt>
                <c:pt idx="150">
                  <c:v>23.723095862845764</c:v>
                </c:pt>
                <c:pt idx="151">
                  <c:v>23.877216484368937</c:v>
                </c:pt>
                <c:pt idx="152">
                  <c:v>23.695083294236611</c:v>
                </c:pt>
                <c:pt idx="153">
                  <c:v>23.779946437394706</c:v>
                </c:pt>
                <c:pt idx="154">
                  <c:v>23.499025776961577</c:v>
                </c:pt>
                <c:pt idx="155">
                  <c:v>23.842100053191764</c:v>
                </c:pt>
                <c:pt idx="156">
                  <c:v>23.851056855925513</c:v>
                </c:pt>
                <c:pt idx="157">
                  <c:v>23.862503630278947</c:v>
                </c:pt>
                <c:pt idx="158">
                  <c:v>23.308789727735004</c:v>
                </c:pt>
                <c:pt idx="159">
                  <c:v>23.824934603967755</c:v>
                </c:pt>
                <c:pt idx="160">
                  <c:v>23.916177757599804</c:v>
                </c:pt>
                <c:pt idx="161">
                  <c:v>23.018072592725485</c:v>
                </c:pt>
                <c:pt idx="162">
                  <c:v>22.851826039271522</c:v>
                </c:pt>
                <c:pt idx="163">
                  <c:v>23.517525447206641</c:v>
                </c:pt>
                <c:pt idx="164">
                  <c:v>23.912329901761066</c:v>
                </c:pt>
                <c:pt idx="165">
                  <c:v>23.77411157419299</c:v>
                </c:pt>
                <c:pt idx="166">
                  <c:v>23.600522745089954</c:v>
                </c:pt>
                <c:pt idx="167">
                  <c:v>23.821744292797426</c:v>
                </c:pt>
                <c:pt idx="168">
                  <c:v>23.895129003987755</c:v>
                </c:pt>
                <c:pt idx="169">
                  <c:v>23.90517949839678</c:v>
                </c:pt>
                <c:pt idx="170">
                  <c:v>23.700256479654307</c:v>
                </c:pt>
                <c:pt idx="171">
                  <c:v>23.809118046181439</c:v>
                </c:pt>
                <c:pt idx="172">
                  <c:v>23.166736677061227</c:v>
                </c:pt>
                <c:pt idx="173">
                  <c:v>24.023920547719726</c:v>
                </c:pt>
                <c:pt idx="174">
                  <c:v>24.011628169762986</c:v>
                </c:pt>
                <c:pt idx="175">
                  <c:v>22.987023702726663</c:v>
                </c:pt>
                <c:pt idx="176">
                  <c:v>22.940638890681761</c:v>
                </c:pt>
                <c:pt idx="177">
                  <c:v>23.855951914983756</c:v>
                </c:pt>
                <c:pt idx="178">
                  <c:v>24.145140360614885</c:v>
                </c:pt>
                <c:pt idx="179">
                  <c:v>23.086308208271031</c:v>
                </c:pt>
                <c:pt idx="180">
                  <c:v>23.561251256865315</c:v>
                </c:pt>
                <c:pt idx="181">
                  <c:v>23.970227492847297</c:v>
                </c:pt>
                <c:pt idx="182">
                  <c:v>23.371186320842643</c:v>
                </c:pt>
                <c:pt idx="183">
                  <c:v>23.914804813434699</c:v>
                </c:pt>
                <c:pt idx="184">
                  <c:v>23.875828976946288</c:v>
                </c:pt>
                <c:pt idx="185">
                  <c:v>23.633284480907335</c:v>
                </c:pt>
                <c:pt idx="186">
                  <c:v>24.21718493293438</c:v>
                </c:pt>
                <c:pt idx="187">
                  <c:v>23.722627906537067</c:v>
                </c:pt>
                <c:pt idx="188">
                  <c:v>23.681525917007541</c:v>
                </c:pt>
                <c:pt idx="189">
                  <c:v>24.198553526211288</c:v>
                </c:pt>
                <c:pt idx="190">
                  <c:v>23.604495804201235</c:v>
                </c:pt>
                <c:pt idx="191">
                  <c:v>24.015667580308005</c:v>
                </c:pt>
                <c:pt idx="192">
                  <c:v>23.285987349702545</c:v>
                </c:pt>
                <c:pt idx="193">
                  <c:v>24.26779425622961</c:v>
                </c:pt>
                <c:pt idx="194">
                  <c:v>24.000235376400649</c:v>
                </c:pt>
                <c:pt idx="195">
                  <c:v>24.19578159490888</c:v>
                </c:pt>
                <c:pt idx="196">
                  <c:v>24.105268362454492</c:v>
                </c:pt>
                <c:pt idx="197">
                  <c:v>23.978584053004475</c:v>
                </c:pt>
                <c:pt idx="198">
                  <c:v>23.381860959276068</c:v>
                </c:pt>
                <c:pt idx="199">
                  <c:v>23.486602316490504</c:v>
                </c:pt>
                <c:pt idx="200">
                  <c:v>24.238749096411524</c:v>
                </c:pt>
                <c:pt idx="201">
                  <c:v>24.254070588008364</c:v>
                </c:pt>
                <c:pt idx="202">
                  <c:v>23.676606722896423</c:v>
                </c:pt>
                <c:pt idx="203">
                  <c:v>24.068838542419893</c:v>
                </c:pt>
                <c:pt idx="204">
                  <c:v>22.517013170932177</c:v>
                </c:pt>
                <c:pt idx="205">
                  <c:v>23.068269637856808</c:v>
                </c:pt>
                <c:pt idx="206">
                  <c:v>24.276810856470945</c:v>
                </c:pt>
                <c:pt idx="207">
                  <c:v>24.148537187675384</c:v>
                </c:pt>
                <c:pt idx="208">
                  <c:v>23.523170527299456</c:v>
                </c:pt>
                <c:pt idx="209">
                  <c:v>23.90725749723396</c:v>
                </c:pt>
                <c:pt idx="210">
                  <c:v>23.427896249754916</c:v>
                </c:pt>
                <c:pt idx="211">
                  <c:v>24.106586687314206</c:v>
                </c:pt>
                <c:pt idx="212">
                  <c:v>23.8483936156696</c:v>
                </c:pt>
                <c:pt idx="213">
                  <c:v>23.791115259949834</c:v>
                </c:pt>
                <c:pt idx="214">
                  <c:v>24.355210716633636</c:v>
                </c:pt>
                <c:pt idx="215">
                  <c:v>24.305744443795167</c:v>
                </c:pt>
                <c:pt idx="216">
                  <c:v>24.266624518211813</c:v>
                </c:pt>
                <c:pt idx="217">
                  <c:v>24.182600173335963</c:v>
                </c:pt>
                <c:pt idx="218">
                  <c:v>22.542604390877354</c:v>
                </c:pt>
              </c:numCache>
            </c:numRef>
          </c:val>
          <c:smooth val="0"/>
          <c:extLst>
            <c:ext xmlns:c16="http://schemas.microsoft.com/office/drawing/2014/chart" uri="{C3380CC4-5D6E-409C-BE32-E72D297353CC}">
              <c16:uniqueId val="{00000002-4F56-452B-8A38-415096D8513B}"/>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EFD89BBF-6B9D-46BC-B9F3-CD5BB023E5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11</TotalTime>
  <Pages>27</Pages>
  <Words>7136</Words>
  <Characters>8778</Characters>
  <Application>Microsoft Office Word</Application>
  <DocSecurity>0</DocSecurity>
  <Lines>381</Lines>
  <Paragraphs>256</Paragraphs>
  <ScaleCrop>false</ScaleCrop>
  <Company>Lenovo (Beijing) Limited</Company>
  <LinksUpToDate>false</LinksUpToDate>
  <CharactersWithSpaces>15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92</cp:revision>
  <dcterms:created xsi:type="dcterms:W3CDTF">2017-05-10T02:52:00Z</dcterms:created>
  <dcterms:modified xsi:type="dcterms:W3CDTF">2017-05-18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